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5AD65E" w14:textId="77777777" w:rsidR="00092B6F" w:rsidRPr="0001084C" w:rsidRDefault="00092B6F" w:rsidP="00092B6F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NỘI DUNG</w:t>
      </w:r>
    </w:p>
    <w:p w14:paraId="02343456" w14:textId="35EDB5BA" w:rsidR="00092B6F" w:rsidRPr="0001084C" w:rsidRDefault="00092B6F" w:rsidP="00092B6F">
      <w:pPr>
        <w:pStyle w:val="Heading1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CHƯƠNG 3 – GRAPHS</w:t>
      </w:r>
    </w:p>
    <w:p w14:paraId="5C5EF2C9" w14:textId="77777777" w:rsidR="00092B6F" w:rsidRPr="0001084C" w:rsidRDefault="00092B6F" w:rsidP="00092B6F">
      <w:pPr>
        <w:pStyle w:val="Heading2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NỘI DUNG BẮT BUỘC PHẢI NHỚ</w:t>
      </w:r>
    </w:p>
    <w:p w14:paraId="4194FC1C" w14:textId="23E3CAB2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74E3DB63" wp14:editId="0359DF35">
            <wp:extent cx="5943600" cy="4326890"/>
            <wp:effectExtent l="0" t="0" r="0" b="0"/>
            <wp:docPr id="14323780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37801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2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BC0CB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</w:p>
    <w:p w14:paraId="7BABFD17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</w:p>
    <w:p w14:paraId="1071FDE1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</w:p>
    <w:p w14:paraId="31D7C244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</w:p>
    <w:p w14:paraId="09588027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</w:p>
    <w:p w14:paraId="5DD13280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</w:p>
    <w:p w14:paraId="341A456E" w14:textId="56BF6FF9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Phân tích: Chọn lọc 20/80</w:t>
      </w:r>
    </w:p>
    <w:p w14:paraId="18184266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PHẦN 1: BIỂU DIỄN ĐỒ THỊ (Giải Bài 1, 2, 5, 6)</w:t>
      </w:r>
    </w:p>
    <w:p w14:paraId="75B7F47F" w14:textId="0D66A7AD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ể làm được câu a, b, c của các bài tập, cần nắm vững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85"/>
        <w:gridCol w:w="2815"/>
        <w:gridCol w:w="3844"/>
      </w:tblGrid>
      <w:tr w:rsidR="00092B6F" w:rsidRPr="0001084C" w14:paraId="087738D2" w14:textId="77777777" w:rsidTr="00092B6F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AE9F7" w:themeFill="text2" w:themeFillTint="1A"/>
            <w:vAlign w:val="center"/>
            <w:hideMark/>
          </w:tcPr>
          <w:p w14:paraId="2D2B9899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lastRenderedPageBreak/>
              <w:t>Cách biểu diễn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AE9F7" w:themeFill="text2" w:themeFillTint="1A"/>
            <w:vAlign w:val="center"/>
            <w:hideMark/>
          </w:tcPr>
          <w:p w14:paraId="7C89E964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Đặc điểm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AE9F7" w:themeFill="text2" w:themeFillTint="1A"/>
            <w:vAlign w:val="center"/>
            <w:hideMark/>
          </w:tcPr>
          <w:p w14:paraId="51CB89ED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Cách lập từ hình vẽ</w:t>
            </w:r>
          </w:p>
        </w:tc>
      </w:tr>
      <w:tr w:rsidR="00092B6F" w:rsidRPr="0001084C" w14:paraId="1516E86D" w14:textId="77777777" w:rsidTr="00092B6F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0CB7D18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Ma trận kề</w:t>
            </w:r>
            <w:r w:rsidRPr="0001084C">
              <w:rPr>
                <w:rFonts w:ascii="Times New Roman" w:hAnsi="Times New Roman" w:cs="Times New Roman"/>
              </w:rPr>
              <w:t xml:space="preserve"> (Adjacency Matrix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98AF362" w14:textId="1531B3D7" w:rsidR="00092B6F" w:rsidRPr="0001084C" w:rsidRDefault="00092B6F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Bảng vuông </w:t>
            </w:r>
            <w:r w:rsidR="00AD2663" w:rsidRPr="0001084C">
              <w:rPr>
                <w:rFonts w:ascii="Times New Roman" w:hAnsi="Times New Roman" w:cs="Times New Roman"/>
                <w:position w:val="-6"/>
              </w:rPr>
              <w:object w:dxaOrig="499" w:dyaOrig="220" w14:anchorId="593D0A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0.5pt" o:ole="">
                  <v:imagedata r:id="rId9" o:title=""/>
                </v:shape>
                <o:OLEObject Type="Embed" ProgID="Equation.DSMT4" ShapeID="_x0000_i1025" DrawAspect="Content" ObjectID="_1827251635" r:id="rId10"/>
              </w:object>
            </w:r>
            <w:r w:rsidRPr="0001084C">
              <w:rPr>
                <w:rFonts w:ascii="Times New Roman" w:hAnsi="Times New Roman" w:cs="Times New Roman"/>
              </w:rPr>
              <w:t xml:space="preserve"> (n là số đỉnh). </w:t>
            </w:r>
          </w:p>
          <w:p w14:paraId="62A7E57E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br/>
            </w:r>
          </w:p>
          <w:p w14:paraId="5E1C0C61" w14:textId="51E9A3C6" w:rsidR="00092B6F" w:rsidRPr="0001084C" w:rsidRDefault="00AD2663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14"/>
              </w:rPr>
              <w:object w:dxaOrig="639" w:dyaOrig="380" w14:anchorId="10693065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27251636" r:id="rId12"/>
              </w:object>
            </w:r>
            <w:r w:rsidR="00092B6F" w:rsidRPr="0001084C">
              <w:rPr>
                <w:rFonts w:ascii="Times New Roman" w:hAnsi="Times New Roman" w:cs="Times New Roman"/>
              </w:rPr>
              <w:t xml:space="preserve"> (hoặc trọng số) nếu có cạnh nối. </w:t>
            </w:r>
          </w:p>
          <w:p w14:paraId="7513DDDF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br/>
            </w:r>
          </w:p>
          <w:p w14:paraId="16339ECA" w14:textId="46CE3228" w:rsidR="00092B6F" w:rsidRPr="0001084C" w:rsidRDefault="00AD2663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14"/>
              </w:rPr>
              <w:object w:dxaOrig="680" w:dyaOrig="380" w14:anchorId="4A8A7A82">
                <v:shape id="_x0000_i1027" type="#_x0000_t75" style="width:34.5pt;height:19.5pt" o:ole="">
                  <v:imagedata r:id="rId13" o:title=""/>
                </v:shape>
                <o:OLEObject Type="Embed" ProgID="Equation.DSMT4" ShapeID="_x0000_i1027" DrawAspect="Content" ObjectID="_1827251637" r:id="rId14"/>
              </w:object>
            </w:r>
            <w:r w:rsidR="00092B6F" w:rsidRPr="0001084C">
              <w:rPr>
                <w:rFonts w:ascii="Times New Roman" w:hAnsi="Times New Roman" w:cs="Times New Roman"/>
              </w:rPr>
              <w:t xml:space="preserve"> (hoặc </w:t>
            </w:r>
            <w:r w:rsidRPr="0001084C">
              <w:rPr>
                <w:rFonts w:ascii="Times New Roman" w:hAnsi="Times New Roman" w:cs="Times New Roman"/>
                <w:position w:val="-4"/>
              </w:rPr>
              <w:object w:dxaOrig="240" w:dyaOrig="200" w14:anchorId="35539FCB">
                <v:shape id="_x0000_i1028" type="#_x0000_t75" style="width:12pt;height:10.5pt" o:ole="">
                  <v:imagedata r:id="rId15" o:title=""/>
                </v:shape>
                <o:OLEObject Type="Embed" ProgID="Equation.DSMT4" ShapeID="_x0000_i1028" DrawAspect="Content" ObjectID="_1827251638" r:id="rId16"/>
              </w:object>
            </w:r>
            <w:r w:rsidR="00092B6F" w:rsidRPr="0001084C">
              <w:rPr>
                <w:rFonts w:ascii="Times New Roman" w:hAnsi="Times New Roman" w:cs="Times New Roman"/>
              </w:rPr>
              <w:t>) nếu không nối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5DB3A33" w14:textId="0487D1C6" w:rsidR="00092B6F" w:rsidRPr="0001084C" w:rsidRDefault="00092B6F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Nhìn đỉnh hàng </w:t>
            </w:r>
            <w:r w:rsidR="00AD2663" w:rsidRPr="0001084C">
              <w:rPr>
                <w:rFonts w:ascii="Times New Roman" w:hAnsi="Times New Roman" w:cs="Times New Roman"/>
                <w:position w:val="-6"/>
              </w:rPr>
              <w:object w:dxaOrig="139" w:dyaOrig="260" w14:anchorId="7F8903FC">
                <v:shape id="_x0000_i1029" type="#_x0000_t75" style="width:7.5pt;height:13.5pt" o:ole="">
                  <v:imagedata r:id="rId17" o:title=""/>
                </v:shape>
                <o:OLEObject Type="Embed" ProgID="Equation.DSMT4" ShapeID="_x0000_i1029" DrawAspect="Content" ObjectID="_1827251639" r:id="rId18"/>
              </w:object>
            </w:r>
            <w:r w:rsidRPr="0001084C">
              <w:rPr>
                <w:rFonts w:ascii="Times New Roman" w:hAnsi="Times New Roman" w:cs="Times New Roman"/>
              </w:rPr>
              <w:t xml:space="preserve"> và đỉnh cột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200" w:dyaOrig="300" w14:anchorId="3F67617F">
                <v:shape id="_x0000_i1030" type="#_x0000_t75" style="width:10.5pt;height:15pt" o:ole="">
                  <v:imagedata r:id="rId19" o:title=""/>
                </v:shape>
                <o:OLEObject Type="Embed" ProgID="Equation.DSMT4" ShapeID="_x0000_i1030" DrawAspect="Content" ObjectID="_1827251640" r:id="rId20"/>
              </w:object>
            </w:r>
            <w:r w:rsidRPr="0001084C">
              <w:rPr>
                <w:rFonts w:ascii="Times New Roman" w:hAnsi="Times New Roman" w:cs="Times New Roman"/>
              </w:rPr>
              <w:t xml:space="preserve">. </w:t>
            </w:r>
            <w:r w:rsidRPr="0001084C">
              <w:rPr>
                <w:rFonts w:ascii="Times New Roman" w:hAnsi="Times New Roman" w:cs="Times New Roman"/>
              </w:rPr>
              <w:br/>
            </w:r>
          </w:p>
          <w:p w14:paraId="06548894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- Có nối thì ghi số 1 (hoặc trọng số). </w:t>
            </w:r>
          </w:p>
          <w:p w14:paraId="74084544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br/>
            </w:r>
          </w:p>
          <w:p w14:paraId="7C56480C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>- Đồ thị vô hướng thì ma trận đối xứng qua đường chéo chính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1</w: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</w:tr>
      <w:tr w:rsidR="00092B6F" w:rsidRPr="0001084C" w14:paraId="662A54A9" w14:textId="77777777" w:rsidTr="00092B6F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ADF5F03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Danh sách cạnh</w:t>
            </w:r>
            <w:r w:rsidRPr="0001084C">
              <w:rPr>
                <w:rFonts w:ascii="Times New Roman" w:hAnsi="Times New Roman" w:cs="Times New Roman"/>
              </w:rPr>
              <w:t xml:space="preserve"> (Edge List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64CBF85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>Liệt kê tất cả các cạnh và trọng số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95C2B74" w14:textId="300A5EAD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- Liệt kê từng cặp: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560" w:dyaOrig="320" w14:anchorId="3AD8D881">
                <v:shape id="_x0000_i1031" type="#_x0000_t75" style="width:28.5pt;height:16.5pt" o:ole="">
                  <v:imagedata r:id="rId21" o:title=""/>
                </v:shape>
                <o:OLEObject Type="Embed" ProgID="Equation.DSMT4" ShapeID="_x0000_i1031" DrawAspect="Content" ObjectID="_1827251641" r:id="rId22"/>
              </w:object>
            </w:r>
            <w:r w:rsidRPr="0001084C">
              <w:rPr>
                <w:rFonts w:ascii="Times New Roman" w:hAnsi="Times New Roman" w:cs="Times New Roman"/>
              </w:rPr>
              <w:t xml:space="preserve"> hoặc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800" w:dyaOrig="320" w14:anchorId="5F2F86E0">
                <v:shape id="_x0000_i1032" type="#_x0000_t75" style="width:40.5pt;height:16.5pt" o:ole="">
                  <v:imagedata r:id="rId23" o:title=""/>
                </v:shape>
                <o:OLEObject Type="Embed" ProgID="Equation.DSMT4" ShapeID="_x0000_i1032" DrawAspect="Content" ObjectID="_1827251642" r:id="rId24"/>
              </w:object>
            </w:r>
            <w:r w:rsidRPr="0001084C">
              <w:rPr>
                <w:rFonts w:ascii="Times New Roman" w:hAnsi="Times New Roman" w:cs="Times New Roman"/>
              </w:rPr>
              <w:t xml:space="preserve">. </w:t>
            </w:r>
          </w:p>
          <w:p w14:paraId="3FFBEEB0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br/>
            </w:r>
          </w:p>
          <w:p w14:paraId="3F009ED8" w14:textId="66B57DDF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- Vô hướng: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520" w:dyaOrig="320" w14:anchorId="52543D17">
                <v:shape id="_x0000_i1033" type="#_x0000_t75" style="width:25.5pt;height:16.5pt" o:ole="">
                  <v:imagedata r:id="rId25" o:title=""/>
                </v:shape>
                <o:OLEObject Type="Embed" ProgID="Equation.DSMT4" ShapeID="_x0000_i1033" DrawAspect="Content" ObjectID="_1827251643" r:id="rId26"/>
              </w:object>
            </w:r>
            <w:r w:rsidRPr="0001084C">
              <w:rPr>
                <w:rFonts w:ascii="Times New Roman" w:hAnsi="Times New Roman" w:cs="Times New Roman"/>
              </w:rPr>
              <w:t xml:space="preserve"> giống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520" w:dyaOrig="320" w14:anchorId="344D6B92">
                <v:shape id="_x0000_i1034" type="#_x0000_t75" style="width:25.5pt;height:16.5pt" o:ole="">
                  <v:imagedata r:id="rId27" o:title=""/>
                </v:shape>
                <o:OLEObject Type="Embed" ProgID="Equation.DSMT4" ShapeID="_x0000_i1034" DrawAspect="Content" ObjectID="_1827251644" r:id="rId28"/>
              </w:object>
            </w:r>
            <w:r w:rsidRPr="0001084C">
              <w:rPr>
                <w:rFonts w:ascii="Times New Roman" w:hAnsi="Times New Roman" w:cs="Times New Roman"/>
              </w:rPr>
              <w:t xml:space="preserve">. </w:t>
            </w:r>
          </w:p>
          <w:p w14:paraId="15DA9432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br/>
            </w:r>
          </w:p>
          <w:p w14:paraId="7D73FFD4" w14:textId="3BC86112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- Có hướng: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780" w:dyaOrig="320" w14:anchorId="36139BD7">
                <v:shape id="_x0000_i1035" type="#_x0000_t75" style="width:39pt;height:16.5pt" o:ole="">
                  <v:imagedata r:id="rId29" o:title=""/>
                </v:shape>
                <o:OLEObject Type="Embed" ProgID="Equation.DSMT4" ShapeID="_x0000_i1035" DrawAspect="Content" ObjectID="_1827251645" r:id="rId30"/>
              </w:object>
            </w:r>
            <w:r w:rsidRPr="0001084C">
              <w:rPr>
                <w:rFonts w:ascii="Times New Roman" w:hAnsi="Times New Roman" w:cs="Times New Roman"/>
              </w:rPr>
              <w:t xml:space="preserve"> khác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780" w:dyaOrig="320" w14:anchorId="3B63B778">
                <v:shape id="_x0000_i1036" type="#_x0000_t75" style="width:39pt;height:16.5pt" o:ole="">
                  <v:imagedata r:id="rId31" o:title=""/>
                </v:shape>
                <o:OLEObject Type="Embed" ProgID="Equation.DSMT4" ShapeID="_x0000_i1036" DrawAspect="Content" ObjectID="_1827251646" r:id="rId32"/>
              </w:objec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</w:tr>
      <w:tr w:rsidR="00092B6F" w:rsidRPr="0001084C" w14:paraId="407F04FB" w14:textId="77777777" w:rsidTr="00092B6F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0FEBFEC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Danh sách kề</w:t>
            </w:r>
            <w:r w:rsidRPr="0001084C">
              <w:rPr>
                <w:rFonts w:ascii="Times New Roman" w:hAnsi="Times New Roman" w:cs="Times New Roman"/>
              </w:rPr>
              <w:t xml:space="preserve"> (Adjacency List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815831F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>Liệt kê các đỉnh "hàng xóm" của từng đỉnh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C54138D" w14:textId="3EC1E3BE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- Ghi tên đỉnh: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1160" w:dyaOrig="320" w14:anchorId="16DDD165">
                <v:shape id="_x0000_i1037" type="#_x0000_t75" style="width:58.5pt;height:16.5pt" o:ole="">
                  <v:imagedata r:id="rId33" o:title=""/>
                </v:shape>
                <o:OLEObject Type="Embed" ProgID="Equation.DSMT4" ShapeID="_x0000_i1037" DrawAspect="Content" ObjectID="_1827251647" r:id="rId34"/>
              </w:object>
            </w:r>
            <w:r w:rsidRPr="0001084C">
              <w:rPr>
                <w:rFonts w:ascii="Times New Roman" w:hAnsi="Times New Roman" w:cs="Times New Roman"/>
              </w:rPr>
              <w:t xml:space="preserve"> (nghĩa là từ 1 nối được tới 2, 3, 5)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2</w: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</w:tr>
    </w:tbl>
    <w:p w14:paraId="63EED54B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Segoe UI Emoji" w:hAnsi="Segoe UI Emoji" w:cs="Segoe UI Emoji"/>
          <w:b/>
          <w:bCs/>
        </w:rPr>
        <w:t>💡</w:t>
      </w:r>
      <w:r w:rsidRPr="0001084C">
        <w:rPr>
          <w:rFonts w:ascii="Times New Roman" w:hAnsi="Times New Roman" w:cs="Times New Roman"/>
          <w:b/>
          <w:bCs/>
        </w:rPr>
        <w:t xml:space="preserve"> Mẹo nhớ:</w:t>
      </w:r>
    </w:p>
    <w:p w14:paraId="5C797C5B" w14:textId="77777777" w:rsidR="00092B6F" w:rsidRPr="0001084C" w:rsidRDefault="00092B6F" w:rsidP="00092B6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Vô hướng:</w:t>
      </w:r>
      <w:r w:rsidRPr="0001084C">
        <w:rPr>
          <w:rFonts w:ascii="Times New Roman" w:hAnsi="Times New Roman" w:cs="Times New Roman"/>
        </w:rPr>
        <w:t xml:space="preserve"> Ma trận đối xứng (soi gương qua đường chéo).</w:t>
      </w:r>
    </w:p>
    <w:p w14:paraId="3BA48E4B" w14:textId="64537771" w:rsidR="00092B6F" w:rsidRPr="0001084C" w:rsidRDefault="00092B6F" w:rsidP="00092B6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Có trọng số:</w:t>
      </w:r>
      <w:r w:rsidRPr="0001084C">
        <w:rPr>
          <w:rFonts w:ascii="Times New Roman" w:hAnsi="Times New Roman" w:cs="Times New Roman"/>
        </w:rPr>
        <w:t xml:space="preserve"> Thay số 1 bằng con số ghi trên cạnh (ví dụ độ dài đường đi).</w:t>
      </w:r>
    </w:p>
    <w:p w14:paraId="32F3A7EB" w14:textId="77777777" w:rsidR="00092B6F" w:rsidRPr="0001084C" w:rsidRDefault="00000000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pict w14:anchorId="72FA2A81">
          <v:rect id="_x0000_i1038" style="width:0;height:1.5pt" o:hralign="center" o:hrstd="t" o:hr="t" fillcolor="#a0a0a0" stroked="f"/>
        </w:pict>
      </w:r>
    </w:p>
    <w:p w14:paraId="487D9F96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PHẦN 2: CÁC ĐỒ THỊ ĐẶC BIỆT &amp; ĐỒ THỊ PHẲNG (Giải Bài 3, 4)</w:t>
      </w:r>
    </w:p>
    <w:p w14:paraId="166026B2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Bài 3 và 4 yêu cầu nhận diện và đếm đỉnh/cạnh.</w:t>
      </w:r>
    </w:p>
    <w:p w14:paraId="01B92F0B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1. Các loại đồ thị đặc biệt </w:t>
      </w:r>
      <w:r w:rsidRPr="0001084C">
        <w:rPr>
          <w:rFonts w:ascii="Times New Roman" w:hAnsi="Times New Roman" w:cs="Times New Roman"/>
          <w:vertAlign w:val="superscript"/>
        </w:rPr>
        <w:t>3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84"/>
        <w:gridCol w:w="1259"/>
        <w:gridCol w:w="4289"/>
        <w:gridCol w:w="2112"/>
      </w:tblGrid>
      <w:tr w:rsidR="00092B6F" w:rsidRPr="0001084C" w14:paraId="17623BA5" w14:textId="77777777" w:rsidTr="00092B6F">
        <w:trPr>
          <w:tblHeader/>
          <w:tblCellSpacing w:w="15" w:type="dxa"/>
        </w:trPr>
        <w:tc>
          <w:tcPr>
            <w:tcW w:w="1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84E6B33" w14:textId="77777777" w:rsidR="00092B6F" w:rsidRPr="0001084C" w:rsidRDefault="00092B6F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lastRenderedPageBreak/>
              <w:t>Tên</w:t>
            </w:r>
          </w:p>
        </w:tc>
        <w:tc>
          <w:tcPr>
            <w:tcW w:w="1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37351D5" w14:textId="77777777" w:rsidR="00092B6F" w:rsidRPr="0001084C" w:rsidRDefault="00092B6F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Ký hiệu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A171BBD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Mô tả "bình dân"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39006D1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Số Cạnh (mẹo tính)</w:t>
            </w:r>
          </w:p>
        </w:tc>
      </w:tr>
      <w:tr w:rsidR="00092B6F" w:rsidRPr="0001084C" w14:paraId="53FDAECF" w14:textId="77777777" w:rsidTr="00092B6F">
        <w:trPr>
          <w:tblCellSpacing w:w="15" w:type="dxa"/>
        </w:trPr>
        <w:tc>
          <w:tcPr>
            <w:tcW w:w="1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E96F9DE" w14:textId="77777777" w:rsidR="00092B6F" w:rsidRPr="0001084C" w:rsidRDefault="00092B6F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Đầy đủ</w:t>
            </w:r>
          </w:p>
        </w:tc>
        <w:tc>
          <w:tcPr>
            <w:tcW w:w="1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0FC73B7" w14:textId="6E72F85C" w:rsidR="00092B6F" w:rsidRPr="0001084C" w:rsidRDefault="00AD2663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12"/>
              </w:rPr>
              <w:object w:dxaOrig="340" w:dyaOrig="360" w14:anchorId="07B4AAD9">
                <v:shape id="_x0000_i1039" type="#_x0000_t75" style="width:16.5pt;height:18pt" o:ole="">
                  <v:imagedata r:id="rId35" o:title=""/>
                </v:shape>
                <o:OLEObject Type="Embed" ProgID="Equation.DSMT4" ShapeID="_x0000_i1039" DrawAspect="Content" ObjectID="_1827251648" r:id="rId36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FF02AEB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>Mọi đỉnh đều nối với nhau hết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BAB4187" w14:textId="2AEF4F78" w:rsidR="00092B6F" w:rsidRPr="0001084C" w:rsidRDefault="00AD2663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24"/>
              </w:rPr>
              <w:object w:dxaOrig="820" w:dyaOrig="620" w14:anchorId="4FE0EF82">
                <v:shape id="_x0000_i1040" type="#_x0000_t75" style="width:40.5pt;height:31.5pt" o:ole="">
                  <v:imagedata r:id="rId37" o:title=""/>
                </v:shape>
                <o:OLEObject Type="Embed" ProgID="Equation.DSMT4" ShapeID="_x0000_i1040" DrawAspect="Content" ObjectID="_1827251649" r:id="rId38"/>
              </w:object>
            </w:r>
            <w:r w:rsidR="00092B6F" w:rsidRPr="0001084C">
              <w:rPr>
                <w:rFonts w:ascii="Times New Roman" w:hAnsi="Times New Roman" w:cs="Times New Roman"/>
              </w:rPr>
              <w:t xml:space="preserve"> </w:t>
            </w:r>
            <w:r w:rsidR="00092B6F" w:rsidRPr="0001084C">
              <w:rPr>
                <w:rFonts w:ascii="Times New Roman" w:hAnsi="Times New Roman" w:cs="Times New Roman"/>
                <w:vertAlign w:val="superscript"/>
              </w:rPr>
              <w:t>4</w:t>
            </w:r>
          </w:p>
        </w:tc>
      </w:tr>
      <w:tr w:rsidR="00092B6F" w:rsidRPr="0001084C" w14:paraId="1F16E412" w14:textId="77777777" w:rsidTr="00092B6F">
        <w:trPr>
          <w:tblCellSpacing w:w="15" w:type="dxa"/>
        </w:trPr>
        <w:tc>
          <w:tcPr>
            <w:tcW w:w="1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6282213" w14:textId="77777777" w:rsidR="00092B6F" w:rsidRPr="0001084C" w:rsidRDefault="00092B6F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Vòng</w:t>
            </w:r>
          </w:p>
        </w:tc>
        <w:tc>
          <w:tcPr>
            <w:tcW w:w="1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CB01BCE" w14:textId="51CEE660" w:rsidR="00092B6F" w:rsidRPr="0001084C" w:rsidRDefault="00AD2663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12"/>
              </w:rPr>
              <w:object w:dxaOrig="300" w:dyaOrig="360" w14:anchorId="3639C954">
                <v:shape id="_x0000_i1041" type="#_x0000_t75" style="width:15pt;height:18pt" o:ole="">
                  <v:imagedata r:id="rId39" o:title=""/>
                </v:shape>
                <o:OLEObject Type="Embed" ProgID="Equation.DSMT4" ShapeID="_x0000_i1041" DrawAspect="Content" ObjectID="_1827251650" r:id="rId40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B276CB3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>Xếp thành vòng tròn, nối đuôi nhau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281F814" w14:textId="5FF80571" w:rsidR="00092B6F" w:rsidRPr="0001084C" w:rsidRDefault="00AD2663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6"/>
              </w:rPr>
              <w:object w:dxaOrig="200" w:dyaOrig="220" w14:anchorId="4481B138">
                <v:shape id="_x0000_i1042" type="#_x0000_t75" style="width:10.5pt;height:10.5pt" o:ole="">
                  <v:imagedata r:id="rId41" o:title=""/>
                </v:shape>
                <o:OLEObject Type="Embed" ProgID="Equation.DSMT4" ShapeID="_x0000_i1042" DrawAspect="Content" ObjectID="_1827251651" r:id="rId42"/>
              </w:object>
            </w:r>
            <w:r w:rsidR="00092B6F" w:rsidRPr="0001084C">
              <w:rPr>
                <w:rFonts w:ascii="Times New Roman" w:hAnsi="Times New Roman" w:cs="Times New Roman"/>
              </w:rPr>
              <w:t xml:space="preserve"> cạnh </w:t>
            </w:r>
            <w:r w:rsidR="00092B6F" w:rsidRPr="0001084C">
              <w:rPr>
                <w:rFonts w:ascii="Times New Roman" w:hAnsi="Times New Roman" w:cs="Times New Roman"/>
                <w:vertAlign w:val="superscript"/>
              </w:rPr>
              <w:t>5</w:t>
            </w:r>
          </w:p>
        </w:tc>
      </w:tr>
      <w:tr w:rsidR="00092B6F" w:rsidRPr="0001084C" w14:paraId="04818549" w14:textId="77777777" w:rsidTr="00092B6F">
        <w:trPr>
          <w:tblCellSpacing w:w="15" w:type="dxa"/>
        </w:trPr>
        <w:tc>
          <w:tcPr>
            <w:tcW w:w="1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C3840FC" w14:textId="77777777" w:rsidR="00092B6F" w:rsidRPr="0001084C" w:rsidRDefault="00092B6F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Bánh xe</w:t>
            </w:r>
          </w:p>
        </w:tc>
        <w:tc>
          <w:tcPr>
            <w:tcW w:w="1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521D11A" w14:textId="593981CD" w:rsidR="00092B6F" w:rsidRPr="0001084C" w:rsidRDefault="00AD2663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12"/>
              </w:rPr>
              <w:object w:dxaOrig="320" w:dyaOrig="360" w14:anchorId="556060F6">
                <v:shape id="_x0000_i1043" type="#_x0000_t75" style="width:16.5pt;height:18pt" o:ole="">
                  <v:imagedata r:id="rId43" o:title=""/>
                </v:shape>
                <o:OLEObject Type="Embed" ProgID="Equation.DSMT4" ShapeID="_x0000_i1043" DrawAspect="Content" ObjectID="_1827251652" r:id="rId44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D5F85D9" w14:textId="521FDEB3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Là cái vòng </w:t>
            </w:r>
            <w:r w:rsidR="00AD2663" w:rsidRPr="0001084C">
              <w:rPr>
                <w:rFonts w:ascii="Times New Roman" w:hAnsi="Times New Roman" w:cs="Times New Roman"/>
                <w:position w:val="-12"/>
              </w:rPr>
              <w:object w:dxaOrig="300" w:dyaOrig="360" w14:anchorId="2FAD40B6">
                <v:shape id="_x0000_i1044" type="#_x0000_t75" style="width:15pt;height:18pt" o:ole="">
                  <v:imagedata r:id="rId45" o:title=""/>
                </v:shape>
                <o:OLEObject Type="Embed" ProgID="Equation.DSMT4" ShapeID="_x0000_i1044" DrawAspect="Content" ObjectID="_1827251653" r:id="rId46"/>
              </w:object>
            </w:r>
            <w:r w:rsidRPr="0001084C">
              <w:rPr>
                <w:rFonts w:ascii="Times New Roman" w:hAnsi="Times New Roman" w:cs="Times New Roman"/>
              </w:rPr>
              <w:t xml:space="preserve"> nhưng có thêm 1 đỉnh ở giữa nối ra xung quanh (như nan hoa)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49EA088" w14:textId="478AE1E2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2n cạnh 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6</w:t>
            </w:r>
          </w:p>
        </w:tc>
      </w:tr>
      <w:tr w:rsidR="00092B6F" w:rsidRPr="0001084C" w14:paraId="109724A0" w14:textId="77777777" w:rsidTr="00092B6F">
        <w:trPr>
          <w:tblCellSpacing w:w="15" w:type="dxa"/>
        </w:trPr>
        <w:tc>
          <w:tcPr>
            <w:tcW w:w="1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7E2E901" w14:textId="77777777" w:rsidR="00092B6F" w:rsidRPr="0001084C" w:rsidRDefault="00092B6F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Siêu khối</w:t>
            </w:r>
          </w:p>
        </w:tc>
        <w:tc>
          <w:tcPr>
            <w:tcW w:w="1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711C100" w14:textId="55A271C2" w:rsidR="00092B6F" w:rsidRPr="0001084C" w:rsidRDefault="00AD2663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12"/>
              </w:rPr>
              <w:object w:dxaOrig="300" w:dyaOrig="360" w14:anchorId="6306012E">
                <v:shape id="_x0000_i1045" type="#_x0000_t75" style="width:15pt;height:18pt" o:ole="">
                  <v:imagedata r:id="rId47" o:title=""/>
                </v:shape>
                <o:OLEObject Type="Embed" ProgID="Equation.DSMT4" ShapeID="_x0000_i1045" DrawAspect="Content" ObjectID="_1827251654" r:id="rId48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F25FDBB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>Hình lập phương nhiều chiều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F83DBE1" w14:textId="7CCFF82E" w:rsidR="00092B6F" w:rsidRPr="0001084C" w:rsidRDefault="00AD2663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6"/>
              </w:rPr>
              <w:object w:dxaOrig="660" w:dyaOrig="320" w14:anchorId="7033BC95">
                <v:shape id="_x0000_i1046" type="#_x0000_t75" style="width:33pt;height:16.5pt" o:ole="">
                  <v:imagedata r:id="rId49" o:title=""/>
                </v:shape>
                <o:OLEObject Type="Embed" ProgID="Equation.DSMT4" ShapeID="_x0000_i1046" DrawAspect="Content" ObjectID="_1827251655" r:id="rId50"/>
              </w:object>
            </w:r>
            <w:r w:rsidR="00092B6F" w:rsidRPr="0001084C">
              <w:rPr>
                <w:rFonts w:ascii="Times New Roman" w:hAnsi="Times New Roman" w:cs="Times New Roman"/>
              </w:rPr>
              <w:t xml:space="preserve"> </w:t>
            </w:r>
            <w:r w:rsidR="00092B6F" w:rsidRPr="0001084C">
              <w:rPr>
                <w:rFonts w:ascii="Times New Roman" w:hAnsi="Times New Roman" w:cs="Times New Roman"/>
                <w:vertAlign w:val="superscript"/>
              </w:rPr>
              <w:t>7</w:t>
            </w:r>
          </w:p>
        </w:tc>
      </w:tr>
      <w:tr w:rsidR="00092B6F" w:rsidRPr="0001084C" w14:paraId="335BEAF8" w14:textId="77777777" w:rsidTr="00092B6F">
        <w:trPr>
          <w:tblCellSpacing w:w="15" w:type="dxa"/>
        </w:trPr>
        <w:tc>
          <w:tcPr>
            <w:tcW w:w="1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164D875" w14:textId="77777777" w:rsidR="00092B6F" w:rsidRPr="0001084C" w:rsidRDefault="00092B6F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Hai phía</w:t>
            </w:r>
          </w:p>
        </w:tc>
        <w:tc>
          <w:tcPr>
            <w:tcW w:w="1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4D0BB2C" w14:textId="63BD943E" w:rsidR="00092B6F" w:rsidRPr="0001084C" w:rsidRDefault="00AD2663" w:rsidP="00092B6F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14"/>
              </w:rPr>
              <w:object w:dxaOrig="480" w:dyaOrig="380" w14:anchorId="2E552079">
                <v:shape id="_x0000_i1047" type="#_x0000_t75" style="width:24pt;height:19.5pt" o:ole="">
                  <v:imagedata r:id="rId51" o:title=""/>
                </v:shape>
                <o:OLEObject Type="Embed" ProgID="Equation.DSMT4" ShapeID="_x0000_i1047" DrawAspect="Content" ObjectID="_1827251656" r:id="rId52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6A96971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>Chia 2 phe. Phe này chỉ nối với phe kia, không nối nội bộ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C3EE174" w14:textId="0458D0D1" w:rsidR="00092B6F" w:rsidRPr="0001084C" w:rsidRDefault="00AD2663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6"/>
              </w:rPr>
              <w:object w:dxaOrig="560" w:dyaOrig="220" w14:anchorId="3F80E368">
                <v:shape id="_x0000_i1048" type="#_x0000_t75" style="width:28.5pt;height:10.5pt" o:ole="">
                  <v:imagedata r:id="rId53" o:title=""/>
                </v:shape>
                <o:OLEObject Type="Embed" ProgID="Equation.DSMT4" ShapeID="_x0000_i1048" DrawAspect="Content" ObjectID="_1827251657" r:id="rId54"/>
              </w:object>
            </w:r>
            <w:r w:rsidR="00092B6F" w:rsidRPr="0001084C">
              <w:rPr>
                <w:rFonts w:ascii="Times New Roman" w:hAnsi="Times New Roman" w:cs="Times New Roman"/>
              </w:rPr>
              <w:t xml:space="preserve"> cạnh </w:t>
            </w:r>
            <w:r w:rsidR="00092B6F" w:rsidRPr="0001084C">
              <w:rPr>
                <w:rFonts w:ascii="Times New Roman" w:hAnsi="Times New Roman" w:cs="Times New Roman"/>
                <w:vertAlign w:val="superscript"/>
              </w:rPr>
              <w:t>8</w:t>
            </w:r>
          </w:p>
        </w:tc>
      </w:tr>
    </w:tbl>
    <w:p w14:paraId="6851FF0A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2. Đồ thị phẳng (Planar Graphs) </w:t>
      </w:r>
      <w:r w:rsidRPr="0001084C">
        <w:rPr>
          <w:rFonts w:ascii="Times New Roman" w:hAnsi="Times New Roman" w:cs="Times New Roman"/>
          <w:vertAlign w:val="superscript"/>
        </w:rPr>
        <w:t>9</w:t>
      </w:r>
    </w:p>
    <w:p w14:paraId="2CB1FF65" w14:textId="77777777" w:rsidR="00092B6F" w:rsidRPr="0001084C" w:rsidRDefault="00092B6F" w:rsidP="00092B6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Định nghĩa:</w:t>
      </w:r>
      <w:r w:rsidRPr="0001084C">
        <w:rPr>
          <w:rFonts w:ascii="Times New Roman" w:hAnsi="Times New Roman" w:cs="Times New Roman"/>
        </w:rPr>
        <w:t xml:space="preserve"> Vẽ được trên giấy mà </w:t>
      </w:r>
      <w:r w:rsidRPr="0001084C">
        <w:rPr>
          <w:rFonts w:ascii="Times New Roman" w:hAnsi="Times New Roman" w:cs="Times New Roman"/>
          <w:b/>
          <w:bCs/>
        </w:rPr>
        <w:t>không có 2 cạnh nào cắt nhau</w:t>
      </w:r>
      <w:r w:rsidRPr="0001084C">
        <w:rPr>
          <w:rFonts w:ascii="Times New Roman" w:hAnsi="Times New Roman" w:cs="Times New Roman"/>
        </w:rPr>
        <w:t xml:space="preserve"> (trừ tại đỉnh).</w:t>
      </w:r>
    </w:p>
    <w:p w14:paraId="439F9A96" w14:textId="52CF14C9" w:rsidR="00092B6F" w:rsidRPr="0001084C" w:rsidRDefault="00092B6F" w:rsidP="00092B6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Cách kiểm tra nhanh:</w:t>
      </w:r>
      <w:r w:rsidRPr="0001084C">
        <w:rPr>
          <w:rFonts w:ascii="Times New Roman" w:hAnsi="Times New Roman" w:cs="Times New Roman"/>
        </w:rPr>
        <w:t xml:space="preserve"> Cố gắng vẽ lại các dây nối vòng ra ngoài sao cho không đè lên nhau. Nếu làm mọi cách vẫn đè </w:t>
      </w:r>
      <w:r w:rsidR="00AD2663" w:rsidRPr="0001084C">
        <w:rPr>
          <w:rFonts w:ascii="Times New Roman" w:hAnsi="Times New Roman" w:cs="Times New Roman"/>
          <w:position w:val="-6"/>
        </w:rPr>
        <w:object w:dxaOrig="300" w:dyaOrig="220" w14:anchorId="3A5070B3">
          <v:shape id="_x0000_i1049" type="#_x0000_t75" style="width:15pt;height:10.5pt" o:ole="">
            <v:imagedata r:id="rId55" o:title=""/>
          </v:shape>
          <o:OLEObject Type="Embed" ProgID="Equation.DSMT4" ShapeID="_x0000_i1049" DrawAspect="Content" ObjectID="_1827251658" r:id="rId56"/>
        </w:object>
      </w:r>
      <w:r w:rsidRPr="0001084C">
        <w:rPr>
          <w:rFonts w:ascii="Times New Roman" w:hAnsi="Times New Roman" w:cs="Times New Roman"/>
        </w:rPr>
        <w:t xml:space="preserve"> Không phẳng.</w:t>
      </w:r>
    </w:p>
    <w:p w14:paraId="5CFA3E9D" w14:textId="733A9854" w:rsidR="00092B6F" w:rsidRPr="0001084C" w:rsidRDefault="00092B6F" w:rsidP="00092B6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Ví dụ kinh điển KHÔNG phẳng:</w:t>
      </w:r>
      <w:r w:rsidRPr="0001084C">
        <w:rPr>
          <w:rFonts w:ascii="Times New Roman" w:hAnsi="Times New Roman" w:cs="Times New Roman"/>
        </w:rPr>
        <w:t xml:space="preserve"> </w:t>
      </w:r>
      <w:r w:rsidR="00AD2663" w:rsidRPr="0001084C">
        <w:rPr>
          <w:rFonts w:ascii="Times New Roman" w:hAnsi="Times New Roman" w:cs="Times New Roman"/>
          <w:position w:val="-12"/>
        </w:rPr>
        <w:object w:dxaOrig="320" w:dyaOrig="360" w14:anchorId="487172F9">
          <v:shape id="_x0000_i1050" type="#_x0000_t75" style="width:16.5pt;height:18pt" o:ole="">
            <v:imagedata r:id="rId57" o:title=""/>
          </v:shape>
          <o:OLEObject Type="Embed" ProgID="Equation.DSMT4" ShapeID="_x0000_i1050" DrawAspect="Content" ObjectID="_1827251659" r:id="rId58"/>
        </w:object>
      </w:r>
      <w:r w:rsidRPr="0001084C">
        <w:rPr>
          <w:rFonts w:ascii="Times New Roman" w:hAnsi="Times New Roman" w:cs="Times New Roman"/>
        </w:rPr>
        <w:t xml:space="preserve"> (ngôi sao 5 cánh nối hết) và </w:t>
      </w:r>
      <w:r w:rsidR="00AD2663" w:rsidRPr="0001084C">
        <w:rPr>
          <w:rFonts w:ascii="Times New Roman" w:hAnsi="Times New Roman" w:cs="Times New Roman"/>
          <w:position w:val="-14"/>
        </w:rPr>
        <w:object w:dxaOrig="420" w:dyaOrig="380" w14:anchorId="6578F87C">
          <v:shape id="_x0000_i1051" type="#_x0000_t75" style="width:21pt;height:19.5pt" o:ole="">
            <v:imagedata r:id="rId59" o:title=""/>
          </v:shape>
          <o:OLEObject Type="Embed" ProgID="Equation.DSMT4" ShapeID="_x0000_i1051" DrawAspect="Content" ObjectID="_1827251660" r:id="rId60"/>
        </w:object>
      </w:r>
      <w:r w:rsidRPr="0001084C">
        <w:rPr>
          <w:rFonts w:ascii="Times New Roman" w:hAnsi="Times New Roman" w:cs="Times New Roman"/>
        </w:rPr>
        <w:t xml:space="preserve"> (3 nhà 3 giếng).</w:t>
      </w:r>
    </w:p>
    <w:p w14:paraId="0740E9E0" w14:textId="77777777" w:rsidR="00092B6F" w:rsidRPr="0001084C" w:rsidRDefault="00000000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pict w14:anchorId="023D7E32">
          <v:rect id="_x0000_i1052" style="width:0;height:1.5pt" o:hralign="center" o:hrstd="t" o:hr="t" fillcolor="#a0a0a0" stroked="f"/>
        </w:pict>
      </w:r>
    </w:p>
    <w:p w14:paraId="6058EBDF" w14:textId="29F2B82B" w:rsidR="00092B6F" w:rsidRPr="0001084C" w:rsidRDefault="00092B6F" w:rsidP="00092B6F">
      <w:pPr>
        <w:pStyle w:val="ListParagraph"/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PHẦN 3: DUYỆT ĐỒ THỊ &amp; TÌM ĐƯỜNG ĐI (Giải Bài 4, 5, 6, 7)</w:t>
      </w:r>
    </w:p>
    <w:p w14:paraId="4E5DBE60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ây là phần quan trọng nhất để ăn điểm các câu thuật toán.</w:t>
      </w:r>
    </w:p>
    <w:p w14:paraId="7D5D4615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1. Đường đi Euler &amp; Hamilton (Bài 4) </w:t>
      </w:r>
      <w:r w:rsidRPr="0001084C">
        <w:rPr>
          <w:rFonts w:ascii="Times New Roman" w:hAnsi="Times New Roman" w:cs="Times New Roman"/>
          <w:vertAlign w:val="superscript"/>
        </w:rPr>
        <w:t>10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41"/>
        <w:gridCol w:w="2906"/>
        <w:gridCol w:w="4297"/>
      </w:tblGrid>
      <w:tr w:rsidR="00092B6F" w:rsidRPr="0001084C" w14:paraId="723E8C77" w14:textId="77777777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E569254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Loại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A38A6B6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Định nghĩa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A607A3E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Dấu hiệu nhận biết (Mẹo cực nhanh)</w:t>
            </w:r>
          </w:p>
        </w:tc>
      </w:tr>
      <w:tr w:rsidR="00092B6F" w:rsidRPr="0001084C" w14:paraId="4AB0F35E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49F994E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Chu trình Euler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9C92AB6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Đi qua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mọi CẠNH</w:t>
            </w:r>
            <w:r w:rsidRPr="0001084C">
              <w:rPr>
                <w:rFonts w:ascii="Times New Roman" w:hAnsi="Times New Roman" w:cs="Times New Roman"/>
              </w:rPr>
              <w:t xml:space="preserve"> đúng 1 lần rồi về chỗ cũ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5787F1B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Đồ thị liên thông +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Tất cả</w:t>
            </w:r>
            <w:r w:rsidRPr="0001084C">
              <w:rPr>
                <w:rFonts w:ascii="Times New Roman" w:hAnsi="Times New Roman" w:cs="Times New Roman"/>
              </w:rPr>
              <w:t xml:space="preserve"> các đỉnh đều có bậc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CHẴN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11</w: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</w:tr>
      <w:tr w:rsidR="00092B6F" w:rsidRPr="0001084C" w14:paraId="72A846ED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1753EB6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Đường đi Euler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9F36C44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Đi qua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mọi CẠNH</w:t>
            </w:r>
            <w:r w:rsidRPr="0001084C">
              <w:rPr>
                <w:rFonts w:ascii="Times New Roman" w:hAnsi="Times New Roman" w:cs="Times New Roman"/>
              </w:rPr>
              <w:t xml:space="preserve"> đúng 1 lần, không cần về chỗ cũ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A8D1D42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Đồ thị liên thông + Có đúng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2 đỉnh</w:t>
            </w:r>
            <w:r w:rsidRPr="0001084C">
              <w:rPr>
                <w:rFonts w:ascii="Times New Roman" w:hAnsi="Times New Roman" w:cs="Times New Roman"/>
              </w:rPr>
              <w:t xml:space="preserve"> bậc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LẺ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12</w: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</w:tr>
      <w:tr w:rsidR="00092B6F" w:rsidRPr="0001084C" w14:paraId="72F87543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CB5E171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Chu trình Hamilton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89682E5" w14:textId="77777777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Đi qua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mọi ĐỈNH</w:t>
            </w:r>
            <w:r w:rsidRPr="0001084C">
              <w:rPr>
                <w:rFonts w:ascii="Times New Roman" w:hAnsi="Times New Roman" w:cs="Times New Roman"/>
              </w:rPr>
              <w:t xml:space="preserve"> đúng 1 lần rồi về chỗ cũ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12852AD" w14:textId="5EA109BC" w:rsidR="00092B6F" w:rsidRPr="0001084C" w:rsidRDefault="00092B6F" w:rsidP="00092B6F">
            <w:pPr>
              <w:pStyle w:val="ListParagraph"/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Khó nhận biết (NP-đầy đủ). Thường phải mò: Nếu bậc mỗi đỉnh </w:t>
            </w:r>
            <w:r w:rsidR="009A459C" w:rsidRPr="0001084C">
              <w:rPr>
                <w:rFonts w:ascii="Times New Roman" w:hAnsi="Times New Roman" w:cs="Times New Roman"/>
              </w:rPr>
              <w:t>$\ge n/2$</w:t>
            </w:r>
            <w:r w:rsidRPr="0001084C">
              <w:rPr>
                <w:rFonts w:ascii="Times New Roman" w:hAnsi="Times New Roman" w:cs="Times New Roman"/>
              </w:rPr>
              <w:t xml:space="preserve"> thì chắc chắn có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13</w: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</w:tr>
    </w:tbl>
    <w:p w14:paraId="40B770F1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2. Duyệt đồ thị (BFS &amp; DFS) (Bài 1, 2, 5, 6) </w:t>
      </w:r>
      <w:r w:rsidRPr="0001084C">
        <w:rPr>
          <w:rFonts w:ascii="Times New Roman" w:hAnsi="Times New Roman" w:cs="Times New Roman"/>
          <w:vertAlign w:val="superscript"/>
        </w:rPr>
        <w:t>14</w:t>
      </w:r>
    </w:p>
    <w:p w14:paraId="5874B314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Em hay bị nhầm 2 cái này, nhớ quy tắc sau:</w:t>
      </w:r>
    </w:p>
    <w:p w14:paraId="1006E4D4" w14:textId="77777777" w:rsidR="00092B6F" w:rsidRPr="0001084C" w:rsidRDefault="00092B6F" w:rsidP="00092B6F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lastRenderedPageBreak/>
        <w:t>DFS (Depth-First - Chiều sâu):</w:t>
      </w:r>
      <w:r w:rsidRPr="0001084C">
        <w:rPr>
          <w:rFonts w:ascii="Times New Roman" w:hAnsi="Times New Roman" w:cs="Times New Roman"/>
        </w:rPr>
        <w:t xml:space="preserve"> "Đi đến cùng trời cuối đất".</w:t>
      </w:r>
    </w:p>
    <w:p w14:paraId="73855555" w14:textId="77777777" w:rsidR="00092B6F" w:rsidRPr="0001084C" w:rsidRDefault="00092B6F" w:rsidP="00092B6F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Nguyên lý: Cứ thấy đường là đi tiếp. Hết đường (ngõ cụt) mới quay lại ngã rẽ gần nhất để đi đường khác.</w:t>
      </w:r>
    </w:p>
    <w:p w14:paraId="5D27802F" w14:textId="77777777" w:rsidR="00092B6F" w:rsidRPr="0001084C" w:rsidRDefault="00092B6F" w:rsidP="00092B6F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Dùng </w:t>
      </w:r>
      <w:r w:rsidRPr="0001084C">
        <w:rPr>
          <w:rFonts w:ascii="Times New Roman" w:hAnsi="Times New Roman" w:cs="Times New Roman"/>
          <w:b/>
          <w:bCs/>
        </w:rPr>
        <w:t>Stack</w:t>
      </w:r>
      <w:r w:rsidRPr="0001084C">
        <w:rPr>
          <w:rFonts w:ascii="Times New Roman" w:hAnsi="Times New Roman" w:cs="Times New Roman"/>
        </w:rPr>
        <w:t xml:space="preserve"> (Ngăn xếp - Vào sau ra trước).</w:t>
      </w:r>
    </w:p>
    <w:p w14:paraId="4F6D70E7" w14:textId="77777777" w:rsidR="00092B6F" w:rsidRPr="0001084C" w:rsidRDefault="00092B6F" w:rsidP="00092B6F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BFS (Breadth-First - Chiều rộng):</w:t>
      </w:r>
      <w:r w:rsidRPr="0001084C">
        <w:rPr>
          <w:rFonts w:ascii="Times New Roman" w:hAnsi="Times New Roman" w:cs="Times New Roman"/>
        </w:rPr>
        <w:t xml:space="preserve"> "Vết dầu loang".</w:t>
      </w:r>
    </w:p>
    <w:p w14:paraId="349121FD" w14:textId="77777777" w:rsidR="00092B6F" w:rsidRPr="0001084C" w:rsidRDefault="00092B6F" w:rsidP="00092B6F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Nguyên lý: Từ 1 đỉnh, thăm tất cả hàng xóm của nó trước, rồi mới đi xa hơn.</w:t>
      </w:r>
    </w:p>
    <w:p w14:paraId="3ED1B91B" w14:textId="77777777" w:rsidR="00092B6F" w:rsidRPr="0001084C" w:rsidRDefault="00092B6F" w:rsidP="00092B6F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Dùng </w:t>
      </w:r>
      <w:r w:rsidRPr="0001084C">
        <w:rPr>
          <w:rFonts w:ascii="Times New Roman" w:hAnsi="Times New Roman" w:cs="Times New Roman"/>
          <w:b/>
          <w:bCs/>
        </w:rPr>
        <w:t>Queue</w:t>
      </w:r>
      <w:r w:rsidRPr="0001084C">
        <w:rPr>
          <w:rFonts w:ascii="Times New Roman" w:hAnsi="Times New Roman" w:cs="Times New Roman"/>
        </w:rPr>
        <w:t xml:space="preserve"> (Hàng đợi - Vào trước ra trước).</w:t>
      </w:r>
    </w:p>
    <w:p w14:paraId="0EB7249E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3. Thuật toán Dijkstra (Tìm đường ngắn nhất - Bài 5, 6) </w:t>
      </w:r>
      <w:r w:rsidRPr="0001084C">
        <w:rPr>
          <w:rFonts w:ascii="Times New Roman" w:hAnsi="Times New Roman" w:cs="Times New Roman"/>
          <w:vertAlign w:val="superscript"/>
        </w:rPr>
        <w:t>15</w:t>
      </w:r>
    </w:p>
    <w:p w14:paraId="230472C7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Dùng bảng để giải. Các bước điền bảng:</w:t>
      </w:r>
    </w:p>
    <w:p w14:paraId="7CB40AAA" w14:textId="526A9415" w:rsidR="00092B6F" w:rsidRPr="0001084C" w:rsidRDefault="00092B6F" w:rsidP="00092B6F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Khởi tạo:</w:t>
      </w:r>
      <w:r w:rsidRPr="0001084C">
        <w:rPr>
          <w:rFonts w:ascii="Times New Roman" w:hAnsi="Times New Roman" w:cs="Times New Roman"/>
        </w:rPr>
        <w:t xml:space="preserve"> Đỉnh xuất phát = 0, các đỉnh khác = </w:t>
      </w:r>
      <w:r w:rsidR="00AD2663" w:rsidRPr="0001084C">
        <w:rPr>
          <w:rFonts w:ascii="Times New Roman" w:hAnsi="Times New Roman" w:cs="Times New Roman"/>
          <w:position w:val="-4"/>
        </w:rPr>
        <w:object w:dxaOrig="240" w:dyaOrig="200" w14:anchorId="1D2F8339">
          <v:shape id="_x0000_i1053" type="#_x0000_t75" style="width:12pt;height:10.5pt" o:ole="">
            <v:imagedata r:id="rId61" o:title=""/>
          </v:shape>
          <o:OLEObject Type="Embed" ProgID="Equation.DSMT4" ShapeID="_x0000_i1053" DrawAspect="Content" ObjectID="_1827251661" r:id="rId62"/>
        </w:object>
      </w:r>
      <w:r w:rsidRPr="0001084C">
        <w:rPr>
          <w:rFonts w:ascii="Times New Roman" w:hAnsi="Times New Roman" w:cs="Times New Roman"/>
        </w:rPr>
        <w:t>.</w:t>
      </w:r>
    </w:p>
    <w:p w14:paraId="220A1BD0" w14:textId="77777777" w:rsidR="00092B6F" w:rsidRPr="0001084C" w:rsidRDefault="00092B6F" w:rsidP="00092B6F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Lặp:</w:t>
      </w:r>
    </w:p>
    <w:p w14:paraId="78D9BE5F" w14:textId="50FE8F2A" w:rsidR="00092B6F" w:rsidRPr="0001084C" w:rsidRDefault="00092B6F" w:rsidP="00092B6F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Chọn đỉnh chưa chốt có giá trị bé nhất (gọi là </w:t>
      </w:r>
      <w:r w:rsidR="00AD2663" w:rsidRPr="0001084C">
        <w:rPr>
          <w:rFonts w:ascii="Times New Roman" w:hAnsi="Times New Roman" w:cs="Times New Roman"/>
          <w:position w:val="-6"/>
        </w:rPr>
        <w:object w:dxaOrig="200" w:dyaOrig="220" w14:anchorId="64924A85">
          <v:shape id="_x0000_i1054" type="#_x0000_t75" style="width:10.5pt;height:10.5pt" o:ole="">
            <v:imagedata r:id="rId63" o:title=""/>
          </v:shape>
          <o:OLEObject Type="Embed" ProgID="Equation.DSMT4" ShapeID="_x0000_i1054" DrawAspect="Content" ObjectID="_1827251662" r:id="rId64"/>
        </w:object>
      </w:r>
      <w:r w:rsidRPr="0001084C">
        <w:rPr>
          <w:rFonts w:ascii="Times New Roman" w:hAnsi="Times New Roman" w:cs="Times New Roman"/>
        </w:rPr>
        <w:t>).</w:t>
      </w:r>
    </w:p>
    <w:p w14:paraId="54692B1C" w14:textId="7220D5D0" w:rsidR="00092B6F" w:rsidRPr="0001084C" w:rsidRDefault="00092B6F" w:rsidP="00092B6F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Xét các hàng xóm </w:t>
      </w:r>
      <w:r w:rsidR="00AD2663" w:rsidRPr="0001084C">
        <w:rPr>
          <w:rFonts w:ascii="Times New Roman" w:hAnsi="Times New Roman" w:cs="Times New Roman"/>
          <w:position w:val="-6"/>
        </w:rPr>
        <w:object w:dxaOrig="180" w:dyaOrig="220" w14:anchorId="0E677CE3">
          <v:shape id="_x0000_i1055" type="#_x0000_t75" style="width:9pt;height:10.5pt" o:ole="">
            <v:imagedata r:id="rId65" o:title=""/>
          </v:shape>
          <o:OLEObject Type="Embed" ProgID="Equation.DSMT4" ShapeID="_x0000_i1055" DrawAspect="Content" ObjectID="_1827251663" r:id="rId66"/>
        </w:object>
      </w:r>
      <w:r w:rsidRPr="0001084C">
        <w:rPr>
          <w:rFonts w:ascii="Times New Roman" w:hAnsi="Times New Roman" w:cs="Times New Roman"/>
        </w:rPr>
        <w:t xml:space="preserve"> của </w:t>
      </w:r>
      <w:r w:rsidR="00AD2663" w:rsidRPr="0001084C">
        <w:rPr>
          <w:rFonts w:ascii="Times New Roman" w:hAnsi="Times New Roman" w:cs="Times New Roman"/>
          <w:position w:val="-6"/>
        </w:rPr>
        <w:object w:dxaOrig="200" w:dyaOrig="220" w14:anchorId="6FADCDE6">
          <v:shape id="_x0000_i1056" type="#_x0000_t75" style="width:10.5pt;height:10.5pt" o:ole="">
            <v:imagedata r:id="rId67" o:title=""/>
          </v:shape>
          <o:OLEObject Type="Embed" ProgID="Equation.DSMT4" ShapeID="_x0000_i1056" DrawAspect="Content" ObjectID="_1827251664" r:id="rId68"/>
        </w:object>
      </w:r>
      <w:r w:rsidRPr="0001084C">
        <w:rPr>
          <w:rFonts w:ascii="Times New Roman" w:hAnsi="Times New Roman" w:cs="Times New Roman"/>
        </w:rPr>
        <w:t>.</w:t>
      </w:r>
    </w:p>
    <w:p w14:paraId="61A7C0E3" w14:textId="7924E127" w:rsidR="00092B6F" w:rsidRPr="0001084C" w:rsidRDefault="00092B6F" w:rsidP="00092B6F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Nếu Giá trị(u) + Trọng số(u,v) &lt; Giá trị hiện tại(v) thì cập nhật lại giá trị mới cho </w:t>
      </w:r>
      <w:r w:rsidR="00AD2663" w:rsidRPr="0001084C">
        <w:rPr>
          <w:rFonts w:ascii="Times New Roman" w:hAnsi="Times New Roman" w:cs="Times New Roman"/>
          <w:position w:val="-6"/>
        </w:rPr>
        <w:object w:dxaOrig="180" w:dyaOrig="220" w14:anchorId="51BE6255">
          <v:shape id="_x0000_i1057" type="#_x0000_t75" style="width:9pt;height:10.5pt" o:ole="">
            <v:imagedata r:id="rId69" o:title=""/>
          </v:shape>
          <o:OLEObject Type="Embed" ProgID="Equation.DSMT4" ShapeID="_x0000_i1057" DrawAspect="Content" ObjectID="_1827251665" r:id="rId70"/>
        </w:object>
      </w:r>
      <w:r w:rsidRPr="0001084C">
        <w:rPr>
          <w:rFonts w:ascii="Times New Roman" w:hAnsi="Times New Roman" w:cs="Times New Roman"/>
        </w:rPr>
        <w:t>.</w:t>
      </w:r>
    </w:p>
    <w:p w14:paraId="7B9FBDFF" w14:textId="77777777" w:rsidR="00092B6F" w:rsidRPr="0001084C" w:rsidRDefault="00092B6F" w:rsidP="00092B6F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Dừng:</w:t>
      </w:r>
      <w:r w:rsidRPr="0001084C">
        <w:rPr>
          <w:rFonts w:ascii="Times New Roman" w:hAnsi="Times New Roman" w:cs="Times New Roman"/>
        </w:rPr>
        <w:t xml:space="preserve"> Khi đã chọn đích đến.</w:t>
      </w:r>
    </w:p>
    <w:p w14:paraId="3A48D14E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4. Tìm cây khung nhỏ nhất (MST) (Bài 5, 6)</w:t>
      </w:r>
    </w:p>
    <w:p w14:paraId="169265F2" w14:textId="77777777" w:rsidR="00092B6F" w:rsidRPr="0001084C" w:rsidRDefault="00092B6F" w:rsidP="00092B6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Thuật toán Prim</w:t>
      </w:r>
      <w:r w:rsidRPr="0001084C">
        <w:rPr>
          <w:rFonts w:ascii="Times New Roman" w:hAnsi="Times New Roman" w:cs="Times New Roman"/>
          <w:vertAlign w:val="superscript"/>
        </w:rPr>
        <w:t>16</w:t>
      </w:r>
      <w:r w:rsidRPr="0001084C">
        <w:rPr>
          <w:rFonts w:ascii="Times New Roman" w:hAnsi="Times New Roman" w:cs="Times New Roman"/>
        </w:rPr>
        <w:t>: "Nuôi lớn".</w:t>
      </w:r>
    </w:p>
    <w:p w14:paraId="095DA8C5" w14:textId="77777777" w:rsidR="00092B6F" w:rsidRPr="0001084C" w:rsidRDefault="00092B6F" w:rsidP="00092B6F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Bắt đầu từ 1 đỉnh bất kỳ.</w:t>
      </w:r>
    </w:p>
    <w:p w14:paraId="6920355A" w14:textId="77777777" w:rsidR="00092B6F" w:rsidRPr="0001084C" w:rsidRDefault="00092B6F" w:rsidP="00092B6F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Luôn chọn cạnh </w:t>
      </w:r>
      <w:r w:rsidRPr="0001084C">
        <w:rPr>
          <w:rFonts w:ascii="Times New Roman" w:hAnsi="Times New Roman" w:cs="Times New Roman"/>
          <w:b/>
          <w:bCs/>
        </w:rPr>
        <w:t>nhỏ nhất</w:t>
      </w:r>
      <w:r w:rsidRPr="0001084C">
        <w:rPr>
          <w:rFonts w:ascii="Times New Roman" w:hAnsi="Times New Roman" w:cs="Times New Roman"/>
        </w:rPr>
        <w:t xml:space="preserve"> nối từ "vùng đã chọn" ra "vùng chưa chọn".</w:t>
      </w:r>
    </w:p>
    <w:p w14:paraId="13ABA8D9" w14:textId="77777777" w:rsidR="00092B6F" w:rsidRPr="0001084C" w:rsidRDefault="00092B6F" w:rsidP="00092B6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Thuật toán Kruskal</w:t>
      </w:r>
      <w:r w:rsidRPr="0001084C">
        <w:rPr>
          <w:rFonts w:ascii="Times New Roman" w:hAnsi="Times New Roman" w:cs="Times New Roman"/>
          <w:vertAlign w:val="superscript"/>
        </w:rPr>
        <w:t>17</w:t>
      </w:r>
      <w:r w:rsidRPr="0001084C">
        <w:rPr>
          <w:rFonts w:ascii="Times New Roman" w:hAnsi="Times New Roman" w:cs="Times New Roman"/>
        </w:rPr>
        <w:t>: "Gom nhặt".</w:t>
      </w:r>
    </w:p>
    <w:p w14:paraId="3B793691" w14:textId="77777777" w:rsidR="00092B6F" w:rsidRPr="0001084C" w:rsidRDefault="00092B6F" w:rsidP="00092B6F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Sắp xếp các cạnh từ bé đến lớn.</w:t>
      </w:r>
    </w:p>
    <w:p w14:paraId="342F392F" w14:textId="77777777" w:rsidR="00092B6F" w:rsidRPr="0001084C" w:rsidRDefault="00092B6F" w:rsidP="00092B6F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Lần lượt chọn cạnh bé nhất, miễn là </w:t>
      </w:r>
      <w:r w:rsidRPr="0001084C">
        <w:rPr>
          <w:rFonts w:ascii="Times New Roman" w:hAnsi="Times New Roman" w:cs="Times New Roman"/>
          <w:b/>
          <w:bCs/>
        </w:rPr>
        <w:t>không tạo thành vòng tròn</w:t>
      </w:r>
      <w:r w:rsidRPr="0001084C">
        <w:rPr>
          <w:rFonts w:ascii="Times New Roman" w:hAnsi="Times New Roman" w:cs="Times New Roman"/>
        </w:rPr>
        <w:t>.</w:t>
      </w:r>
    </w:p>
    <w:p w14:paraId="12B1981E" w14:textId="61E752BC" w:rsidR="00092B6F" w:rsidRPr="0001084C" w:rsidRDefault="00092B6F" w:rsidP="00092B6F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Chọn đủ </w:t>
      </w:r>
      <w:r w:rsidR="00AD2663" w:rsidRPr="0001084C">
        <w:rPr>
          <w:rFonts w:ascii="Times New Roman" w:hAnsi="Times New Roman" w:cs="Times New Roman"/>
          <w:position w:val="-6"/>
        </w:rPr>
        <w:object w:dxaOrig="480" w:dyaOrig="279" w14:anchorId="456AF4E1">
          <v:shape id="_x0000_i1058" type="#_x0000_t75" style="width:24pt;height:13.5pt" o:ole="">
            <v:imagedata r:id="rId71" o:title=""/>
          </v:shape>
          <o:OLEObject Type="Embed" ProgID="Equation.DSMT4" ShapeID="_x0000_i1058" DrawAspect="Content" ObjectID="_1827251666" r:id="rId72"/>
        </w:object>
      </w:r>
      <w:r w:rsidRPr="0001084C">
        <w:rPr>
          <w:rFonts w:ascii="Times New Roman" w:hAnsi="Times New Roman" w:cs="Times New Roman"/>
        </w:rPr>
        <w:t xml:space="preserve"> cạnh thì dừng.</w:t>
      </w:r>
    </w:p>
    <w:p w14:paraId="42257AC9" w14:textId="025DF0F5" w:rsidR="00092B6F" w:rsidRPr="0001084C" w:rsidRDefault="00000000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pict w14:anchorId="0C1EE3DD">
          <v:rect id="_x0000_i1059" style="width:0;height:1.5pt" o:hralign="center" o:hrstd="t" o:hr="t" fillcolor="#a0a0a0" stroked="f"/>
        </w:pict>
      </w:r>
    </w:p>
    <w:p w14:paraId="32E43A3A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PHẦN 4: DUYỆT CÂY (Giải Bài 7) </w:t>
      </w:r>
      <w:r w:rsidRPr="0001084C">
        <w:rPr>
          <w:rFonts w:ascii="Times New Roman" w:hAnsi="Times New Roman" w:cs="Times New Roman"/>
          <w:vertAlign w:val="superscript"/>
        </w:rPr>
        <w:t>18</w:t>
      </w:r>
    </w:p>
    <w:p w14:paraId="789A884D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Bài 7 cho một cây và yêu cầu duyệt. Em nhớ quy tắc "Vị trí của Gốc (Root)":</w:t>
      </w:r>
    </w:p>
    <w:p w14:paraId="5B6BEBE1" w14:textId="495AD109" w:rsidR="00092B6F" w:rsidRPr="0001084C" w:rsidRDefault="00092B6F" w:rsidP="00092B6F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Tiền thứ tự (Pre-order):</w:t>
      </w:r>
      <w:r w:rsidRPr="0001084C">
        <w:rPr>
          <w:rFonts w:ascii="Times New Roman" w:hAnsi="Times New Roman" w:cs="Times New Roman"/>
        </w:rPr>
        <w:t xml:space="preserve"> </w:t>
      </w:r>
      <w:r w:rsidRPr="0001084C">
        <w:rPr>
          <w:rFonts w:ascii="Times New Roman" w:hAnsi="Times New Roman" w:cs="Times New Roman"/>
          <w:b/>
          <w:bCs/>
        </w:rPr>
        <w:t>Gốc</w:t>
      </w:r>
      <w:r w:rsidRPr="0001084C">
        <w:rPr>
          <w:rFonts w:ascii="Times New Roman" w:hAnsi="Times New Roman" w:cs="Times New Roman"/>
        </w:rPr>
        <w:t xml:space="preserve"> </w:t>
      </w:r>
      <w:r w:rsidR="00AD2663" w:rsidRPr="0001084C">
        <w:rPr>
          <w:rFonts w:ascii="Times New Roman" w:hAnsi="Times New Roman" w:cs="Times New Roman"/>
          <w:position w:val="-6"/>
        </w:rPr>
        <w:object w:dxaOrig="300" w:dyaOrig="220" w14:anchorId="0C4C4B29">
          <v:shape id="_x0000_i1060" type="#_x0000_t75" style="width:15pt;height:10.5pt" o:ole="">
            <v:imagedata r:id="rId73" o:title=""/>
          </v:shape>
          <o:OLEObject Type="Embed" ProgID="Equation.DSMT4" ShapeID="_x0000_i1060" DrawAspect="Content" ObjectID="_1827251667" r:id="rId74"/>
        </w:object>
      </w:r>
      <w:r w:rsidRPr="0001084C">
        <w:rPr>
          <w:rFonts w:ascii="Times New Roman" w:hAnsi="Times New Roman" w:cs="Times New Roman"/>
        </w:rPr>
        <w:t xml:space="preserve"> Trái </w:t>
      </w:r>
      <w:r w:rsidR="00AD2663" w:rsidRPr="0001084C">
        <w:rPr>
          <w:rFonts w:ascii="Times New Roman" w:hAnsi="Times New Roman" w:cs="Times New Roman"/>
          <w:position w:val="-6"/>
        </w:rPr>
        <w:object w:dxaOrig="300" w:dyaOrig="220" w14:anchorId="412A35F7">
          <v:shape id="_x0000_i1061" type="#_x0000_t75" style="width:15pt;height:10.5pt" o:ole="">
            <v:imagedata r:id="rId75" o:title=""/>
          </v:shape>
          <o:OLEObject Type="Embed" ProgID="Equation.DSMT4" ShapeID="_x0000_i1061" DrawAspect="Content" ObjectID="_1827251668" r:id="rId76"/>
        </w:object>
      </w:r>
      <w:r w:rsidRPr="0001084C">
        <w:rPr>
          <w:rFonts w:ascii="Times New Roman" w:hAnsi="Times New Roman" w:cs="Times New Roman"/>
        </w:rPr>
        <w:t xml:space="preserve"> Phải. (Gốc đi đầu).</w:t>
      </w:r>
    </w:p>
    <w:p w14:paraId="564504F5" w14:textId="62C742A5" w:rsidR="00092B6F" w:rsidRPr="0001084C" w:rsidRDefault="00092B6F" w:rsidP="00092B6F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Trung thứ tự (In-order):</w:t>
      </w:r>
      <w:r w:rsidRPr="0001084C">
        <w:rPr>
          <w:rFonts w:ascii="Times New Roman" w:hAnsi="Times New Roman" w:cs="Times New Roman"/>
        </w:rPr>
        <w:t xml:space="preserve"> Trái </w:t>
      </w:r>
      <w:r w:rsidR="00AD2663" w:rsidRPr="0001084C">
        <w:rPr>
          <w:rFonts w:ascii="Times New Roman" w:hAnsi="Times New Roman" w:cs="Times New Roman"/>
          <w:position w:val="-6"/>
        </w:rPr>
        <w:object w:dxaOrig="300" w:dyaOrig="220" w14:anchorId="0D381495">
          <v:shape id="_x0000_i1062" type="#_x0000_t75" style="width:15pt;height:10.5pt" o:ole="">
            <v:imagedata r:id="rId77" o:title=""/>
          </v:shape>
          <o:OLEObject Type="Embed" ProgID="Equation.DSMT4" ShapeID="_x0000_i1062" DrawAspect="Content" ObjectID="_1827251669" r:id="rId78"/>
        </w:object>
      </w:r>
      <w:r w:rsidRPr="0001084C">
        <w:rPr>
          <w:rFonts w:ascii="Times New Roman" w:hAnsi="Times New Roman" w:cs="Times New Roman"/>
        </w:rPr>
        <w:t xml:space="preserve"> </w:t>
      </w:r>
      <w:r w:rsidRPr="0001084C">
        <w:rPr>
          <w:rFonts w:ascii="Times New Roman" w:hAnsi="Times New Roman" w:cs="Times New Roman"/>
          <w:b/>
          <w:bCs/>
        </w:rPr>
        <w:t>Gốc</w:t>
      </w:r>
      <w:r w:rsidRPr="0001084C">
        <w:rPr>
          <w:rFonts w:ascii="Times New Roman" w:hAnsi="Times New Roman" w:cs="Times New Roman"/>
        </w:rPr>
        <w:t xml:space="preserve"> </w:t>
      </w:r>
      <w:r w:rsidR="00AD2663" w:rsidRPr="0001084C">
        <w:rPr>
          <w:rFonts w:ascii="Times New Roman" w:hAnsi="Times New Roman" w:cs="Times New Roman"/>
          <w:position w:val="-6"/>
        </w:rPr>
        <w:object w:dxaOrig="300" w:dyaOrig="220" w14:anchorId="0CE9FC1E">
          <v:shape id="_x0000_i1063" type="#_x0000_t75" style="width:15pt;height:10.5pt" o:ole="">
            <v:imagedata r:id="rId79" o:title=""/>
          </v:shape>
          <o:OLEObject Type="Embed" ProgID="Equation.DSMT4" ShapeID="_x0000_i1063" DrawAspect="Content" ObjectID="_1827251670" r:id="rId80"/>
        </w:object>
      </w:r>
      <w:r w:rsidRPr="0001084C">
        <w:rPr>
          <w:rFonts w:ascii="Times New Roman" w:hAnsi="Times New Roman" w:cs="Times New Roman"/>
        </w:rPr>
        <w:t xml:space="preserve"> Phải. (Gốc ở giữa - chỉ dùng cho cây nhị phân).</w:t>
      </w:r>
    </w:p>
    <w:p w14:paraId="30DC0C43" w14:textId="20627A2D" w:rsidR="00092B6F" w:rsidRPr="0001084C" w:rsidRDefault="00092B6F" w:rsidP="00092B6F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Hậu thứ tự (Post-order):</w:t>
      </w:r>
      <w:r w:rsidRPr="0001084C">
        <w:rPr>
          <w:rFonts w:ascii="Times New Roman" w:hAnsi="Times New Roman" w:cs="Times New Roman"/>
        </w:rPr>
        <w:t xml:space="preserve"> Trái </w:t>
      </w:r>
      <w:r w:rsidR="00AD2663" w:rsidRPr="0001084C">
        <w:rPr>
          <w:rFonts w:ascii="Times New Roman" w:hAnsi="Times New Roman" w:cs="Times New Roman"/>
          <w:position w:val="-6"/>
        </w:rPr>
        <w:object w:dxaOrig="300" w:dyaOrig="220" w14:anchorId="45ABA76B">
          <v:shape id="_x0000_i1064" type="#_x0000_t75" style="width:15pt;height:10.5pt" o:ole="">
            <v:imagedata r:id="rId81" o:title=""/>
          </v:shape>
          <o:OLEObject Type="Embed" ProgID="Equation.DSMT4" ShapeID="_x0000_i1064" DrawAspect="Content" ObjectID="_1827251671" r:id="rId82"/>
        </w:object>
      </w:r>
      <w:r w:rsidRPr="0001084C">
        <w:rPr>
          <w:rFonts w:ascii="Times New Roman" w:hAnsi="Times New Roman" w:cs="Times New Roman"/>
        </w:rPr>
        <w:t xml:space="preserve"> Phải </w:t>
      </w:r>
      <w:r w:rsidR="00AD2663" w:rsidRPr="0001084C">
        <w:rPr>
          <w:rFonts w:ascii="Times New Roman" w:hAnsi="Times New Roman" w:cs="Times New Roman"/>
          <w:position w:val="-6"/>
        </w:rPr>
        <w:object w:dxaOrig="300" w:dyaOrig="220" w14:anchorId="28C7851E">
          <v:shape id="_x0000_i1065" type="#_x0000_t75" style="width:15pt;height:10.5pt" o:ole="">
            <v:imagedata r:id="rId83" o:title=""/>
          </v:shape>
          <o:OLEObject Type="Embed" ProgID="Equation.DSMT4" ShapeID="_x0000_i1065" DrawAspect="Content" ObjectID="_1827251672" r:id="rId84"/>
        </w:object>
      </w:r>
      <w:r w:rsidRPr="0001084C">
        <w:rPr>
          <w:rFonts w:ascii="Times New Roman" w:hAnsi="Times New Roman" w:cs="Times New Roman"/>
        </w:rPr>
        <w:t xml:space="preserve"> </w:t>
      </w:r>
      <w:r w:rsidRPr="0001084C">
        <w:rPr>
          <w:rFonts w:ascii="Times New Roman" w:hAnsi="Times New Roman" w:cs="Times New Roman"/>
          <w:b/>
          <w:bCs/>
        </w:rPr>
        <w:t>Gốc</w:t>
      </w:r>
      <w:r w:rsidRPr="0001084C">
        <w:rPr>
          <w:rFonts w:ascii="Times New Roman" w:hAnsi="Times New Roman" w:cs="Times New Roman"/>
        </w:rPr>
        <w:t>. (Gốc đi cuối).</w:t>
      </w:r>
    </w:p>
    <w:p w14:paraId="04CF3757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Segoe UI Emoji" w:hAnsi="Segoe UI Emoji" w:cs="Segoe UI Emoji"/>
        </w:rPr>
        <w:t>💡</w:t>
      </w:r>
      <w:r w:rsidRPr="0001084C">
        <w:rPr>
          <w:rFonts w:ascii="Times New Roman" w:hAnsi="Times New Roman" w:cs="Times New Roman"/>
        </w:rPr>
        <w:t xml:space="preserve"> Mẹo làm bài:</w:t>
      </w:r>
    </w:p>
    <w:p w14:paraId="1C8AC5A5" w14:textId="77777777" w:rsidR="00092B6F" w:rsidRPr="0001084C" w:rsidRDefault="00092B6F" w:rsidP="00092B6F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Vẽ bao quanh cây (ôm sát các nút) bắt đầu từ bên trái gốc đi xuống.</w:t>
      </w:r>
    </w:p>
    <w:p w14:paraId="12CD17E5" w14:textId="77777777" w:rsidR="00092B6F" w:rsidRPr="0001084C" w:rsidRDefault="00092B6F" w:rsidP="00092B6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Gặp nút lần 1 (bên trái nút): Ghi nhận cho </w:t>
      </w:r>
      <w:r w:rsidRPr="0001084C">
        <w:rPr>
          <w:rFonts w:ascii="Times New Roman" w:hAnsi="Times New Roman" w:cs="Times New Roman"/>
          <w:b/>
          <w:bCs/>
        </w:rPr>
        <w:t>Tiền thứ tự</w:t>
      </w:r>
      <w:r w:rsidRPr="0001084C">
        <w:rPr>
          <w:rFonts w:ascii="Times New Roman" w:hAnsi="Times New Roman" w:cs="Times New Roman"/>
        </w:rPr>
        <w:t>.</w:t>
      </w:r>
    </w:p>
    <w:p w14:paraId="611A7492" w14:textId="77777777" w:rsidR="00092B6F" w:rsidRPr="0001084C" w:rsidRDefault="00092B6F" w:rsidP="00092B6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Gặp nút lần 2 (bên dưới nút): Ghi nhận cho </w:t>
      </w:r>
      <w:r w:rsidRPr="0001084C">
        <w:rPr>
          <w:rFonts w:ascii="Times New Roman" w:hAnsi="Times New Roman" w:cs="Times New Roman"/>
          <w:b/>
          <w:bCs/>
        </w:rPr>
        <w:t>Trung thứ tự</w:t>
      </w:r>
      <w:r w:rsidRPr="0001084C">
        <w:rPr>
          <w:rFonts w:ascii="Times New Roman" w:hAnsi="Times New Roman" w:cs="Times New Roman"/>
        </w:rPr>
        <w:t>.</w:t>
      </w:r>
    </w:p>
    <w:p w14:paraId="4EF6F0B6" w14:textId="77777777" w:rsidR="00092B6F" w:rsidRPr="0001084C" w:rsidRDefault="00092B6F" w:rsidP="00092B6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Gặp nút lần 3 (bên phải nút): Ghi nhận cho </w:t>
      </w:r>
      <w:r w:rsidRPr="0001084C">
        <w:rPr>
          <w:rFonts w:ascii="Times New Roman" w:hAnsi="Times New Roman" w:cs="Times New Roman"/>
          <w:b/>
          <w:bCs/>
        </w:rPr>
        <w:t>Hậu thứ tự</w:t>
      </w:r>
      <w:r w:rsidRPr="0001084C">
        <w:rPr>
          <w:rFonts w:ascii="Times New Roman" w:hAnsi="Times New Roman" w:cs="Times New Roman"/>
        </w:rPr>
        <w:t>.</w:t>
      </w:r>
    </w:p>
    <w:p w14:paraId="6D626980" w14:textId="77777777" w:rsidR="00AD2663" w:rsidRPr="0001084C" w:rsidRDefault="00AD2663" w:rsidP="00AD2663">
      <w:pPr>
        <w:rPr>
          <w:rFonts w:ascii="Times New Roman" w:hAnsi="Times New Roman" w:cs="Times New Roman"/>
        </w:rPr>
      </w:pPr>
    </w:p>
    <w:p w14:paraId="66AD6866" w14:textId="2C6D5C37" w:rsidR="00AD2663" w:rsidRPr="0001084C" w:rsidRDefault="00AD2663" w:rsidP="00AD2663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/div</w:t>
      </w:r>
    </w:p>
    <w:p w14:paraId="76704947" w14:textId="77777777" w:rsidR="00AD2663" w:rsidRPr="0001084C" w:rsidRDefault="00AD2663" w:rsidP="00AD2663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lastRenderedPageBreak/>
        <w:t>1. Phân biệt Đồ thị Vô hướng (G) và Có hướng (H)</w:t>
      </w:r>
    </w:p>
    <w:p w14:paraId="4CB818CF" w14:textId="77777777" w:rsidR="00AD2663" w:rsidRPr="0001084C" w:rsidRDefault="00AD2663" w:rsidP="00AD2663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Nhìn vào hình image_6561f7.png:</w:t>
      </w:r>
    </w:p>
    <w:p w14:paraId="4D9CAC51" w14:textId="77777777" w:rsidR="00AD2663" w:rsidRPr="0001084C" w:rsidRDefault="00AD2663" w:rsidP="00AD2663">
      <w:pPr>
        <w:numPr>
          <w:ilvl w:val="0"/>
          <w:numId w:val="10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Đồ thị G (Hình bên trái):</w:t>
      </w:r>
      <w:r w:rsidRPr="0001084C">
        <w:rPr>
          <w:rFonts w:ascii="Times New Roman" w:hAnsi="Times New Roman" w:cs="Times New Roman"/>
        </w:rPr>
        <w:t xml:space="preserve"> Là </w:t>
      </w:r>
      <w:r w:rsidRPr="0001084C">
        <w:rPr>
          <w:rFonts w:ascii="Times New Roman" w:hAnsi="Times New Roman" w:cs="Times New Roman"/>
          <w:b/>
          <w:bCs/>
        </w:rPr>
        <w:t>Đồ thị vô hướng</w:t>
      </w:r>
      <w:r w:rsidRPr="0001084C">
        <w:rPr>
          <w:rFonts w:ascii="Times New Roman" w:hAnsi="Times New Roman" w:cs="Times New Roman"/>
        </w:rPr>
        <w:t>.</w:t>
      </w:r>
    </w:p>
    <w:p w14:paraId="0E8B8794" w14:textId="77777777" w:rsidR="00AD2663" w:rsidRPr="0001084C" w:rsidRDefault="00AD2663" w:rsidP="00AD2663">
      <w:pPr>
        <w:numPr>
          <w:ilvl w:val="1"/>
          <w:numId w:val="10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Đặc điểm:</w:t>
      </w:r>
      <w:r w:rsidRPr="0001084C">
        <w:rPr>
          <w:rFonts w:ascii="Times New Roman" w:hAnsi="Times New Roman" w:cs="Times New Roman"/>
        </w:rPr>
        <w:t xml:space="preserve"> Các đường nối (gọi là </w:t>
      </w:r>
      <w:r w:rsidRPr="0001084C">
        <w:rPr>
          <w:rFonts w:ascii="Times New Roman" w:hAnsi="Times New Roman" w:cs="Times New Roman"/>
          <w:b/>
          <w:bCs/>
        </w:rPr>
        <w:t>Cạnh</w:t>
      </w:r>
      <w:r w:rsidRPr="0001084C">
        <w:rPr>
          <w:rFonts w:ascii="Times New Roman" w:hAnsi="Times New Roman" w:cs="Times New Roman"/>
        </w:rPr>
        <w:t xml:space="preserve">) là những đoạn thẳng, </w:t>
      </w:r>
      <w:r w:rsidRPr="0001084C">
        <w:rPr>
          <w:rFonts w:ascii="Times New Roman" w:hAnsi="Times New Roman" w:cs="Times New Roman"/>
          <w:b/>
          <w:bCs/>
        </w:rPr>
        <w:t>không có mũi tên</w:t>
      </w:r>
      <w:r w:rsidRPr="0001084C">
        <w:rPr>
          <w:rFonts w:ascii="Times New Roman" w:hAnsi="Times New Roman" w:cs="Times New Roman"/>
        </w:rPr>
        <w:t>.</w:t>
      </w:r>
    </w:p>
    <w:p w14:paraId="19DCFEAD" w14:textId="77777777" w:rsidR="00AD2663" w:rsidRPr="0001084C" w:rsidRDefault="00AD2663" w:rsidP="00AD2663">
      <w:pPr>
        <w:numPr>
          <w:ilvl w:val="1"/>
          <w:numId w:val="10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Ý nghĩa:</w:t>
      </w:r>
      <w:r w:rsidRPr="0001084C">
        <w:rPr>
          <w:rFonts w:ascii="Times New Roman" w:hAnsi="Times New Roman" w:cs="Times New Roman"/>
        </w:rPr>
        <w:t xml:space="preserve"> Mối quan hệ bình đẳng, hai chiều. Ví dụ: Nếu $1$ nối với $2$, nghĩa là đi từ $1$ sang $2$ được và từ $2$ về $1$ cũng được.</w:t>
      </w:r>
    </w:p>
    <w:p w14:paraId="4E22F861" w14:textId="77777777" w:rsidR="00AD2663" w:rsidRPr="0001084C" w:rsidRDefault="00AD2663" w:rsidP="00AD2663">
      <w:pPr>
        <w:numPr>
          <w:ilvl w:val="1"/>
          <w:numId w:val="10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Ký hiệu:</w:t>
      </w:r>
      <w:r w:rsidRPr="0001084C">
        <w:rPr>
          <w:rFonts w:ascii="Times New Roman" w:hAnsi="Times New Roman" w:cs="Times New Roman"/>
        </w:rPr>
        <w:t xml:space="preserve"> Cặp cạnh viết là $\{1, 2\}$ hoặc $(1, 2)$ đều được, thứ tự không quan trọng.</w:t>
      </w:r>
    </w:p>
    <w:p w14:paraId="2E9F90A8" w14:textId="77777777" w:rsidR="00AD2663" w:rsidRPr="0001084C" w:rsidRDefault="00AD2663" w:rsidP="00AD2663">
      <w:pPr>
        <w:numPr>
          <w:ilvl w:val="0"/>
          <w:numId w:val="10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Đồ thị H (Hình bên phải):</w:t>
      </w:r>
      <w:r w:rsidRPr="0001084C">
        <w:rPr>
          <w:rFonts w:ascii="Times New Roman" w:hAnsi="Times New Roman" w:cs="Times New Roman"/>
        </w:rPr>
        <w:t xml:space="preserve"> Là </w:t>
      </w:r>
      <w:r w:rsidRPr="0001084C">
        <w:rPr>
          <w:rFonts w:ascii="Times New Roman" w:hAnsi="Times New Roman" w:cs="Times New Roman"/>
          <w:b/>
          <w:bCs/>
        </w:rPr>
        <w:t>Đồ thị có hướng</w:t>
      </w:r>
      <w:r w:rsidRPr="0001084C">
        <w:rPr>
          <w:rFonts w:ascii="Times New Roman" w:hAnsi="Times New Roman" w:cs="Times New Roman"/>
        </w:rPr>
        <w:t>.</w:t>
      </w:r>
    </w:p>
    <w:p w14:paraId="3A7D5AB1" w14:textId="77777777" w:rsidR="00AD2663" w:rsidRPr="0001084C" w:rsidRDefault="00AD2663" w:rsidP="00AD2663">
      <w:pPr>
        <w:numPr>
          <w:ilvl w:val="1"/>
          <w:numId w:val="10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Đặc điểm:</w:t>
      </w:r>
      <w:r w:rsidRPr="0001084C">
        <w:rPr>
          <w:rFonts w:ascii="Times New Roman" w:hAnsi="Times New Roman" w:cs="Times New Roman"/>
        </w:rPr>
        <w:t xml:space="preserve"> Các đường nối (gọi là </w:t>
      </w:r>
      <w:r w:rsidRPr="0001084C">
        <w:rPr>
          <w:rFonts w:ascii="Times New Roman" w:hAnsi="Times New Roman" w:cs="Times New Roman"/>
          <w:b/>
          <w:bCs/>
        </w:rPr>
        <w:t>Cung</w:t>
      </w:r>
      <w:r w:rsidRPr="0001084C">
        <w:rPr>
          <w:rFonts w:ascii="Times New Roman" w:hAnsi="Times New Roman" w:cs="Times New Roman"/>
        </w:rPr>
        <w:t xml:space="preserve">) có </w:t>
      </w:r>
      <w:r w:rsidRPr="0001084C">
        <w:rPr>
          <w:rFonts w:ascii="Times New Roman" w:hAnsi="Times New Roman" w:cs="Times New Roman"/>
          <w:b/>
          <w:bCs/>
        </w:rPr>
        <w:t>mũi tên</w:t>
      </w:r>
      <w:r w:rsidRPr="0001084C">
        <w:rPr>
          <w:rFonts w:ascii="Times New Roman" w:hAnsi="Times New Roman" w:cs="Times New Roman"/>
        </w:rPr>
        <w:t xml:space="preserve"> chỉ chiều.</w:t>
      </w:r>
    </w:p>
    <w:p w14:paraId="760D1416" w14:textId="77777777" w:rsidR="00AD2663" w:rsidRPr="0001084C" w:rsidRDefault="00AD2663" w:rsidP="00AD2663">
      <w:pPr>
        <w:numPr>
          <w:ilvl w:val="1"/>
          <w:numId w:val="10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Ý nghĩa:</w:t>
      </w:r>
      <w:r w:rsidRPr="0001084C">
        <w:rPr>
          <w:rFonts w:ascii="Times New Roman" w:hAnsi="Times New Roman" w:cs="Times New Roman"/>
        </w:rPr>
        <w:t xml:space="preserve"> Mối quan hệ một chiều. Ví dụ: Mũi tên từ $1 \to 2$, nghĩa là chỉ đi được từ $1$ sang $2$, không đi ngược lại được (trừ khi có mũi tên khác quay lại).</w:t>
      </w:r>
    </w:p>
    <w:p w14:paraId="6EC87D63" w14:textId="77777777" w:rsidR="00AD2663" w:rsidRPr="0001084C" w:rsidRDefault="00AD2663" w:rsidP="00AD2663">
      <w:pPr>
        <w:numPr>
          <w:ilvl w:val="1"/>
          <w:numId w:val="10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Ký hiệu:</w:t>
      </w:r>
      <w:r w:rsidRPr="0001084C">
        <w:rPr>
          <w:rFonts w:ascii="Times New Roman" w:hAnsi="Times New Roman" w:cs="Times New Roman"/>
        </w:rPr>
        <w:t xml:space="preserve"> Cặp cung bắt buộc viết là $(1, 2)$, trong đó $1$ là đỉnh đầu, $2$ là đỉnh cuối. Viết $(2, 1)$ là sai.</w:t>
      </w:r>
    </w:p>
    <w:p w14:paraId="1C7F204D" w14:textId="77777777" w:rsidR="00AD2663" w:rsidRPr="0001084C" w:rsidRDefault="00000000" w:rsidP="00AD2663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pict w14:anchorId="262337FC">
          <v:rect id="_x0000_i1066" style="width:0;height:1.5pt" o:hralign="center" o:hrstd="t" o:hr="t" fillcolor="#a0a0a0" stroked="f"/>
        </w:pict>
      </w:r>
    </w:p>
    <w:p w14:paraId="5406DBA6" w14:textId="77777777" w:rsidR="00AD2663" w:rsidRPr="0001084C" w:rsidRDefault="00AD2663" w:rsidP="00AD2663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2. Các cách biểu diễn đồ thị (Câu a, b, c)</w:t>
      </w:r>
    </w:p>
    <w:p w14:paraId="2625598E" w14:textId="77777777" w:rsidR="00AD2663" w:rsidRPr="0001084C" w:rsidRDefault="00AD2663" w:rsidP="00AD2663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ể máy tính hiểu được hình vẽ, ta phải chuyển nó thành số liệu. Có 3 cách chính:</w:t>
      </w:r>
    </w:p>
    <w:p w14:paraId="01E965CC" w14:textId="77777777" w:rsidR="00AD2663" w:rsidRPr="0001084C" w:rsidRDefault="00AD2663" w:rsidP="00AD2663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a. Danh sách cạnh (Edge List) &amp; Danh sách cung (Arc List)</w:t>
      </w:r>
    </w:p>
    <w:p w14:paraId="71F2E1FA" w14:textId="77777777" w:rsidR="00AD2663" w:rsidRPr="0001084C" w:rsidRDefault="00AD2663" w:rsidP="00AD2663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ây là cách liệt kê thủ công nhất.</w:t>
      </w:r>
    </w:p>
    <w:p w14:paraId="0DD42DBC" w14:textId="77777777" w:rsidR="00AD2663" w:rsidRPr="0001084C" w:rsidRDefault="00AD2663" w:rsidP="00AD2663">
      <w:pPr>
        <w:numPr>
          <w:ilvl w:val="0"/>
          <w:numId w:val="11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Với G (Vô hướng):</w:t>
      </w:r>
      <w:r w:rsidRPr="0001084C">
        <w:rPr>
          <w:rFonts w:ascii="Times New Roman" w:hAnsi="Times New Roman" w:cs="Times New Roman"/>
        </w:rPr>
        <w:t xml:space="preserve"> Ta liệt kê tất cả các </w:t>
      </w:r>
      <w:r w:rsidRPr="0001084C">
        <w:rPr>
          <w:rFonts w:ascii="Times New Roman" w:hAnsi="Times New Roman" w:cs="Times New Roman"/>
          <w:b/>
          <w:bCs/>
        </w:rPr>
        <w:t>Cạnh</w:t>
      </w:r>
      <w:r w:rsidRPr="0001084C">
        <w:rPr>
          <w:rFonts w:ascii="Times New Roman" w:hAnsi="Times New Roman" w:cs="Times New Roman"/>
        </w:rPr>
        <w:t>.</w:t>
      </w:r>
    </w:p>
    <w:p w14:paraId="1FEB3DB8" w14:textId="77777777" w:rsidR="00AD2663" w:rsidRPr="0001084C" w:rsidRDefault="00AD2663" w:rsidP="00AD2663">
      <w:pPr>
        <w:numPr>
          <w:ilvl w:val="1"/>
          <w:numId w:val="11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Ví dụ trong hình G: Cạnh nối 1 và 2, cạnh nối 1 và 3...</w:t>
      </w:r>
    </w:p>
    <w:p w14:paraId="1EAB8D12" w14:textId="77777777" w:rsidR="00AD2663" w:rsidRPr="0001084C" w:rsidRDefault="00AD2663" w:rsidP="00AD2663">
      <w:pPr>
        <w:numPr>
          <w:ilvl w:val="0"/>
          <w:numId w:val="11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Với H (Có hướng):</w:t>
      </w:r>
      <w:r w:rsidRPr="0001084C">
        <w:rPr>
          <w:rFonts w:ascii="Times New Roman" w:hAnsi="Times New Roman" w:cs="Times New Roman"/>
        </w:rPr>
        <w:t xml:space="preserve"> Ta liệt kê tất cả các </w:t>
      </w:r>
      <w:r w:rsidRPr="0001084C">
        <w:rPr>
          <w:rFonts w:ascii="Times New Roman" w:hAnsi="Times New Roman" w:cs="Times New Roman"/>
          <w:b/>
          <w:bCs/>
        </w:rPr>
        <w:t>Cung</w:t>
      </w:r>
      <w:r w:rsidRPr="0001084C">
        <w:rPr>
          <w:rFonts w:ascii="Times New Roman" w:hAnsi="Times New Roman" w:cs="Times New Roman"/>
        </w:rPr>
        <w:t xml:space="preserve"> (theo chiều mũi tên).</w:t>
      </w:r>
    </w:p>
    <w:p w14:paraId="364F9B1F" w14:textId="77777777" w:rsidR="00AD2663" w:rsidRPr="0001084C" w:rsidRDefault="00AD2663" w:rsidP="00AD2663">
      <w:pPr>
        <w:numPr>
          <w:ilvl w:val="1"/>
          <w:numId w:val="11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Ví dụ trong hình H: Cung từ 1 sang 2 $(1, 2)$, cung từ 2 sang 3 $(2, 3)$...</w:t>
      </w:r>
    </w:p>
    <w:p w14:paraId="26FEB4DA" w14:textId="34234B87" w:rsidR="00AD2663" w:rsidRPr="0001084C" w:rsidRDefault="00AD2663" w:rsidP="00AD2663">
      <w:pPr>
        <w:numPr>
          <w:ilvl w:val="1"/>
          <w:numId w:val="11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i/>
          <w:iCs/>
        </w:rPr>
        <w:t>Lưu ý:</w:t>
      </w:r>
      <w:r w:rsidRPr="0001084C">
        <w:rPr>
          <w:rFonts w:ascii="Times New Roman" w:hAnsi="Times New Roman" w:cs="Times New Roman"/>
        </w:rPr>
        <w:t xml:space="preserve"> Ở hình H, giữa đỉnh 5 và 6 có 2 mũi tên ngược nhau, tức là có 2 cung riêng biệt: </w:t>
      </w:r>
      <w:r w:rsidR="00CE25A6" w:rsidRPr="0001084C">
        <w:rPr>
          <w:rFonts w:ascii="Times New Roman" w:hAnsi="Times New Roman" w:cs="Times New Roman"/>
          <w:position w:val="-10"/>
        </w:rPr>
        <w:object w:dxaOrig="560" w:dyaOrig="320" w14:anchorId="64E80479">
          <v:shape id="_x0000_i1095" type="#_x0000_t75" style="width:27.75pt;height:15.75pt" o:ole="">
            <v:imagedata r:id="rId85" o:title=""/>
          </v:shape>
          <o:OLEObject Type="Embed" ProgID="Equation.DSMT4" ShapeID="_x0000_i1095" DrawAspect="Content" ObjectID="_1827251673" r:id="rId86"/>
        </w:object>
      </w:r>
      <w:r w:rsidRPr="0001084C">
        <w:rPr>
          <w:rFonts w:ascii="Times New Roman" w:hAnsi="Times New Roman" w:cs="Times New Roman"/>
        </w:rPr>
        <w:t xml:space="preserve"> và </w:t>
      </w:r>
      <w:r w:rsidR="00CE25A6" w:rsidRPr="0001084C">
        <w:rPr>
          <w:rFonts w:ascii="Times New Roman" w:hAnsi="Times New Roman" w:cs="Times New Roman"/>
          <w:position w:val="-10"/>
        </w:rPr>
        <w:object w:dxaOrig="560" w:dyaOrig="320" w14:anchorId="0EC2DD8E">
          <v:shape id="_x0000_i1098" type="#_x0000_t75" style="width:27.75pt;height:15.75pt" o:ole="">
            <v:imagedata r:id="rId87" o:title=""/>
          </v:shape>
          <o:OLEObject Type="Embed" ProgID="Equation.DSMT4" ShapeID="_x0000_i1098" DrawAspect="Content" ObjectID="_1827251674" r:id="rId88"/>
        </w:object>
      </w:r>
      <w:r w:rsidRPr="0001084C">
        <w:rPr>
          <w:rFonts w:ascii="Times New Roman" w:hAnsi="Times New Roman" w:cs="Times New Roman"/>
        </w:rPr>
        <w:t>.</w:t>
      </w:r>
    </w:p>
    <w:p w14:paraId="146CD8B4" w14:textId="491537EF" w:rsidR="00AD2663" w:rsidRPr="0001084C" w:rsidRDefault="00AD2663" w:rsidP="00AD2663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b. Ma trận kề (Adjacency Matrix)</w:t>
      </w:r>
    </w:p>
    <w:p w14:paraId="2EC22C23" w14:textId="77777777" w:rsidR="00AD2663" w:rsidRPr="0001084C" w:rsidRDefault="00AD2663" w:rsidP="00AD2663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Ta lập một bảng vuông (số hàng = số cột = số đỉnh).</w:t>
      </w:r>
    </w:p>
    <w:p w14:paraId="6A23FDC6" w14:textId="77777777" w:rsidR="00AD2663" w:rsidRPr="0001084C" w:rsidRDefault="00AD2663" w:rsidP="00AD2663">
      <w:pPr>
        <w:numPr>
          <w:ilvl w:val="0"/>
          <w:numId w:val="12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Cách điền:</w:t>
      </w:r>
      <w:r w:rsidRPr="0001084C">
        <w:rPr>
          <w:rFonts w:ascii="Times New Roman" w:hAnsi="Times New Roman" w:cs="Times New Roman"/>
        </w:rPr>
        <w:t xml:space="preserve"> Nếu từ đỉnh $i$ (hàng) sang đỉnh $j$ (cột) có đường đi $\to$ Điền số </w:t>
      </w:r>
      <w:r w:rsidRPr="0001084C">
        <w:rPr>
          <w:rFonts w:ascii="Times New Roman" w:hAnsi="Times New Roman" w:cs="Times New Roman"/>
          <w:b/>
          <w:bCs/>
        </w:rPr>
        <w:t>1</w:t>
      </w:r>
      <w:r w:rsidRPr="0001084C">
        <w:rPr>
          <w:rFonts w:ascii="Times New Roman" w:hAnsi="Times New Roman" w:cs="Times New Roman"/>
        </w:rPr>
        <w:t xml:space="preserve">. Nếu không $\to$ Điền số </w:t>
      </w:r>
      <w:r w:rsidRPr="0001084C">
        <w:rPr>
          <w:rFonts w:ascii="Times New Roman" w:hAnsi="Times New Roman" w:cs="Times New Roman"/>
          <w:b/>
          <w:bCs/>
        </w:rPr>
        <w:t>0</w:t>
      </w:r>
      <w:r w:rsidRPr="0001084C">
        <w:rPr>
          <w:rFonts w:ascii="Times New Roman" w:hAnsi="Times New Roman" w:cs="Times New Roman"/>
        </w:rPr>
        <w:t>.</w:t>
      </w:r>
    </w:p>
    <w:p w14:paraId="01CB8494" w14:textId="77777777" w:rsidR="00AD2663" w:rsidRPr="0001084C" w:rsidRDefault="00AD2663" w:rsidP="00AD2663">
      <w:pPr>
        <w:numPr>
          <w:ilvl w:val="0"/>
          <w:numId w:val="12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lastRenderedPageBreak/>
        <w:t>Đặc điểm nhận dạng:</w:t>
      </w:r>
    </w:p>
    <w:p w14:paraId="77A9C79A" w14:textId="77777777" w:rsidR="00AD2663" w:rsidRPr="0001084C" w:rsidRDefault="00AD2663" w:rsidP="00AD2663">
      <w:pPr>
        <w:numPr>
          <w:ilvl w:val="1"/>
          <w:numId w:val="12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Vô hướng (G):</w:t>
      </w:r>
      <w:r w:rsidRPr="0001084C">
        <w:rPr>
          <w:rFonts w:ascii="Times New Roman" w:hAnsi="Times New Roman" w:cs="Times New Roman"/>
        </w:rPr>
        <w:t xml:space="preserve"> Ma trận sẽ </w:t>
      </w:r>
      <w:r w:rsidRPr="0001084C">
        <w:rPr>
          <w:rFonts w:ascii="Times New Roman" w:hAnsi="Times New Roman" w:cs="Times New Roman"/>
          <w:b/>
          <w:bCs/>
        </w:rPr>
        <w:t>đối xứng</w:t>
      </w:r>
      <w:r w:rsidRPr="0001084C">
        <w:rPr>
          <w:rFonts w:ascii="Times New Roman" w:hAnsi="Times New Roman" w:cs="Times New Roman"/>
        </w:rPr>
        <w:t xml:space="preserve"> qua đường chéo chính (vì $1 \to 2$ có thì $2 \to 1$ cũng có).</w:t>
      </w:r>
    </w:p>
    <w:p w14:paraId="475B54BC" w14:textId="77777777" w:rsidR="00AD2663" w:rsidRPr="0001084C" w:rsidRDefault="00AD2663" w:rsidP="00AD2663">
      <w:pPr>
        <w:numPr>
          <w:ilvl w:val="1"/>
          <w:numId w:val="12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Có hướng (H):</w:t>
      </w:r>
      <w:r w:rsidRPr="0001084C">
        <w:rPr>
          <w:rFonts w:ascii="Times New Roman" w:hAnsi="Times New Roman" w:cs="Times New Roman"/>
        </w:rPr>
        <w:t xml:space="preserve"> Ma trận thường </w:t>
      </w:r>
      <w:r w:rsidRPr="0001084C">
        <w:rPr>
          <w:rFonts w:ascii="Times New Roman" w:hAnsi="Times New Roman" w:cs="Times New Roman"/>
          <w:b/>
          <w:bCs/>
        </w:rPr>
        <w:t>không đối xứng</w:t>
      </w:r>
      <w:r w:rsidRPr="0001084C">
        <w:rPr>
          <w:rFonts w:ascii="Times New Roman" w:hAnsi="Times New Roman" w:cs="Times New Roman"/>
        </w:rPr>
        <w:t xml:space="preserve"> (vì $1 \to 2$ có, nhưng $2 \to 1$ chưa chắc đã có).</w:t>
      </w:r>
    </w:p>
    <w:p w14:paraId="15CE8F89" w14:textId="77777777" w:rsidR="00AD2663" w:rsidRPr="0001084C" w:rsidRDefault="00AD2663" w:rsidP="00AD2663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c. Danh sách kề (Adjacency List)</w:t>
      </w:r>
    </w:p>
    <w:p w14:paraId="30652914" w14:textId="77777777" w:rsidR="00AD2663" w:rsidRPr="0001084C" w:rsidRDefault="00AD2663" w:rsidP="00AD2663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Thay vì kẻ bảng to, ta liệt kê "hàng xóm" của từng đỉnh.</w:t>
      </w:r>
    </w:p>
    <w:p w14:paraId="33E5A17C" w14:textId="77777777" w:rsidR="00AD2663" w:rsidRPr="0001084C" w:rsidRDefault="00AD2663" w:rsidP="00AD2663">
      <w:pPr>
        <w:numPr>
          <w:ilvl w:val="0"/>
          <w:numId w:val="1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Với G:</w:t>
      </w:r>
      <w:r w:rsidRPr="0001084C">
        <w:rPr>
          <w:rFonts w:ascii="Times New Roman" w:hAnsi="Times New Roman" w:cs="Times New Roman"/>
        </w:rPr>
        <w:t xml:space="preserve"> Liệt kê tất cả các đỉnh dính trực tiếp với đỉnh đang xét.</w:t>
      </w:r>
    </w:p>
    <w:p w14:paraId="0B70D4E3" w14:textId="77777777" w:rsidR="00AD2663" w:rsidRPr="0001084C" w:rsidRDefault="00AD2663" w:rsidP="00AD2663">
      <w:pPr>
        <w:numPr>
          <w:ilvl w:val="1"/>
          <w:numId w:val="1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VD: Đỉnh 1 kề với: $\{2, 3, 5\}$.</w:t>
      </w:r>
    </w:p>
    <w:p w14:paraId="02A3BCD8" w14:textId="77777777" w:rsidR="00AD2663" w:rsidRPr="0001084C" w:rsidRDefault="00AD2663" w:rsidP="00AD2663">
      <w:pPr>
        <w:numPr>
          <w:ilvl w:val="0"/>
          <w:numId w:val="1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Với H:</w:t>
      </w:r>
      <w:r w:rsidRPr="0001084C">
        <w:rPr>
          <w:rFonts w:ascii="Times New Roman" w:hAnsi="Times New Roman" w:cs="Times New Roman"/>
        </w:rPr>
        <w:t xml:space="preserve"> Chỉ liệt kê các đỉnh mà đỉnh đang xét </w:t>
      </w:r>
      <w:r w:rsidRPr="0001084C">
        <w:rPr>
          <w:rFonts w:ascii="Times New Roman" w:hAnsi="Times New Roman" w:cs="Times New Roman"/>
          <w:b/>
          <w:bCs/>
        </w:rPr>
        <w:t>có mũi tên bắn tới</w:t>
      </w:r>
      <w:r w:rsidRPr="0001084C">
        <w:rPr>
          <w:rFonts w:ascii="Times New Roman" w:hAnsi="Times New Roman" w:cs="Times New Roman"/>
        </w:rPr>
        <w:t>.</w:t>
      </w:r>
    </w:p>
    <w:p w14:paraId="5E905CAB" w14:textId="77777777" w:rsidR="00AD2663" w:rsidRPr="0001084C" w:rsidRDefault="00AD2663" w:rsidP="00AD2663">
      <w:pPr>
        <w:numPr>
          <w:ilvl w:val="1"/>
          <w:numId w:val="13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VD: Đỉnh 3 bắn tới 1 và 4. Vậy kề của 3 là $\{1, 4\}$. (Mặc dù 2 bắn tới 3, nhưng 3 không bắn tới 2 nên không tính 2 vào danh sách kề của 3).</w:t>
      </w:r>
    </w:p>
    <w:p w14:paraId="634000C9" w14:textId="77777777" w:rsidR="00AD2663" w:rsidRPr="0001084C" w:rsidRDefault="00000000" w:rsidP="00AD2663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pict w14:anchorId="30278043">
          <v:rect id="_x0000_i1067" style="width:0;height:1.5pt" o:hralign="center" o:hrstd="t" o:hr="t" fillcolor="#a0a0a0" stroked="f"/>
        </w:pict>
      </w:r>
    </w:p>
    <w:p w14:paraId="296B08BF" w14:textId="77777777" w:rsidR="00AD2663" w:rsidRPr="0001084C" w:rsidRDefault="00AD2663" w:rsidP="00AD2663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3. Thuật toán duyệt đồ thị (Câu d, e)</w:t>
      </w:r>
    </w:p>
    <w:p w14:paraId="0A3B462E" w14:textId="77777777" w:rsidR="00AD2663" w:rsidRPr="0001084C" w:rsidRDefault="00AD2663" w:rsidP="00AD2663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ây là cách chúng ta "đi du lịch" qua tất cả các đỉnh của đồ thị để tạo thành một cái khung xương (Cây khung).</w:t>
      </w:r>
    </w:p>
    <w:p w14:paraId="1F000E6E" w14:textId="77777777" w:rsidR="00AD2663" w:rsidRPr="0001084C" w:rsidRDefault="00AD2663" w:rsidP="00AD2663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d. Duyệt theo chiều sâu (DFS - Depth First Search)</w:t>
      </w:r>
    </w:p>
    <w:p w14:paraId="603662E2" w14:textId="77777777" w:rsidR="00AD2663" w:rsidRPr="0001084C" w:rsidRDefault="00AD2663" w:rsidP="00AD2663">
      <w:pPr>
        <w:numPr>
          <w:ilvl w:val="0"/>
          <w:numId w:val="14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Tư duy:</w:t>
      </w:r>
      <w:r w:rsidRPr="0001084C">
        <w:rPr>
          <w:rFonts w:ascii="Times New Roman" w:hAnsi="Times New Roman" w:cs="Times New Roman"/>
        </w:rPr>
        <w:t xml:space="preserve"> Giống như đi thám hiểm mê cung.</w:t>
      </w:r>
    </w:p>
    <w:p w14:paraId="217C5889" w14:textId="77777777" w:rsidR="00AD2663" w:rsidRPr="0001084C" w:rsidRDefault="00AD2663" w:rsidP="00AD2663">
      <w:pPr>
        <w:numPr>
          <w:ilvl w:val="0"/>
          <w:numId w:val="14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Cách chạy:</w:t>
      </w:r>
      <w:r w:rsidRPr="0001084C">
        <w:rPr>
          <w:rFonts w:ascii="Times New Roman" w:hAnsi="Times New Roman" w:cs="Times New Roman"/>
        </w:rPr>
        <w:t xml:space="preserve"> Từ đỉnh xuất phát, em cứ </w:t>
      </w:r>
      <w:r w:rsidRPr="0001084C">
        <w:rPr>
          <w:rFonts w:ascii="Times New Roman" w:hAnsi="Times New Roman" w:cs="Times New Roman"/>
          <w:b/>
          <w:bCs/>
        </w:rPr>
        <w:t>đi xa nhất có thể</w:t>
      </w:r>
      <w:r w:rsidRPr="0001084C">
        <w:rPr>
          <w:rFonts w:ascii="Times New Roman" w:hAnsi="Times New Roman" w:cs="Times New Roman"/>
        </w:rPr>
        <w:t xml:space="preserve">. Cứ thấy đường mới là đi tiếp. Khi nào đi vào ngõ cụt (hết đường đi hoặc gặp đỉnh đã đi rồi) thì mới </w:t>
      </w:r>
      <w:r w:rsidRPr="0001084C">
        <w:rPr>
          <w:rFonts w:ascii="Times New Roman" w:hAnsi="Times New Roman" w:cs="Times New Roman"/>
          <w:b/>
          <w:bCs/>
        </w:rPr>
        <w:t>lùi lại</w:t>
      </w:r>
      <w:r w:rsidRPr="0001084C">
        <w:rPr>
          <w:rFonts w:ascii="Times New Roman" w:hAnsi="Times New Roman" w:cs="Times New Roman"/>
        </w:rPr>
        <w:t xml:space="preserve"> ngã rẽ gần nhất để đi nhánh khác.</w:t>
      </w:r>
    </w:p>
    <w:p w14:paraId="3A5D50D8" w14:textId="77777777" w:rsidR="00AD2663" w:rsidRPr="0001084C" w:rsidRDefault="00AD2663" w:rsidP="00AD2663">
      <w:pPr>
        <w:numPr>
          <w:ilvl w:val="0"/>
          <w:numId w:val="14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Kết quả:</w:t>
      </w:r>
      <w:r w:rsidRPr="0001084C">
        <w:rPr>
          <w:rFonts w:ascii="Times New Roman" w:hAnsi="Times New Roman" w:cs="Times New Roman"/>
        </w:rPr>
        <w:t xml:space="preserve"> Cây khung thường dài và ốm (ít nhánh tỏa ra từ một gốc, mà nối đuôi nhau).</w:t>
      </w:r>
    </w:p>
    <w:p w14:paraId="28F3367A" w14:textId="77777777" w:rsidR="00AD2663" w:rsidRPr="0001084C" w:rsidRDefault="00AD2663" w:rsidP="00AD2663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e. Duyệt theo chiều rộng (BFS - Breadth First Search)</w:t>
      </w:r>
    </w:p>
    <w:p w14:paraId="157DAF27" w14:textId="77777777" w:rsidR="00AD2663" w:rsidRPr="0001084C" w:rsidRDefault="00AD2663" w:rsidP="00AD2663">
      <w:pPr>
        <w:numPr>
          <w:ilvl w:val="0"/>
          <w:numId w:val="1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Tư duy:</w:t>
      </w:r>
      <w:r w:rsidRPr="0001084C">
        <w:rPr>
          <w:rFonts w:ascii="Times New Roman" w:hAnsi="Times New Roman" w:cs="Times New Roman"/>
        </w:rPr>
        <w:t xml:space="preserve"> Giống như vết dầu loang hoặc ném hòn đá xuống nước (sóng lan ra).</w:t>
      </w:r>
    </w:p>
    <w:p w14:paraId="11B533ED" w14:textId="77777777" w:rsidR="00AD2663" w:rsidRPr="0001084C" w:rsidRDefault="00AD2663" w:rsidP="00AD2663">
      <w:pPr>
        <w:numPr>
          <w:ilvl w:val="0"/>
          <w:numId w:val="1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Cách chạy:</w:t>
      </w:r>
      <w:r w:rsidRPr="0001084C">
        <w:rPr>
          <w:rFonts w:ascii="Times New Roman" w:hAnsi="Times New Roman" w:cs="Times New Roman"/>
        </w:rPr>
        <w:t xml:space="preserve"> Từ đỉnh xuất phát, em thăm </w:t>
      </w:r>
      <w:r w:rsidRPr="0001084C">
        <w:rPr>
          <w:rFonts w:ascii="Times New Roman" w:hAnsi="Times New Roman" w:cs="Times New Roman"/>
          <w:b/>
          <w:bCs/>
        </w:rPr>
        <w:t>tất cả hàng xóm</w:t>
      </w:r>
      <w:r w:rsidRPr="0001084C">
        <w:rPr>
          <w:rFonts w:ascii="Times New Roman" w:hAnsi="Times New Roman" w:cs="Times New Roman"/>
        </w:rPr>
        <w:t xml:space="preserve"> trực tiếp của nó trước. Sau khi thăm hết hàng xóm vòng 1, em mới đi tiếp đến hàng xóm của hàng xóm (vòng 2).</w:t>
      </w:r>
    </w:p>
    <w:p w14:paraId="6F95CCE2" w14:textId="77777777" w:rsidR="00AD2663" w:rsidRPr="0001084C" w:rsidRDefault="00AD2663" w:rsidP="00AD2663">
      <w:pPr>
        <w:numPr>
          <w:ilvl w:val="0"/>
          <w:numId w:val="1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Kết quả:</w:t>
      </w:r>
      <w:r w:rsidRPr="0001084C">
        <w:rPr>
          <w:rFonts w:ascii="Times New Roman" w:hAnsi="Times New Roman" w:cs="Times New Roman"/>
        </w:rPr>
        <w:t xml:space="preserve"> Cây khung thường thấp và bè (tỏa ra như chùm nho từ đỉnh gốc).</w:t>
      </w:r>
    </w:p>
    <w:p w14:paraId="517415BA" w14:textId="77777777" w:rsidR="00AD2663" w:rsidRPr="0001084C" w:rsidRDefault="00AD2663" w:rsidP="00AD2663">
      <w:pPr>
        <w:rPr>
          <w:rFonts w:ascii="Times New Roman" w:hAnsi="Times New Roman" w:cs="Times New Roman"/>
        </w:rPr>
      </w:pPr>
    </w:p>
    <w:p w14:paraId="49668591" w14:textId="77777777" w:rsidR="00C4052D" w:rsidRPr="0001084C" w:rsidRDefault="00C4052D" w:rsidP="00AD2663">
      <w:pPr>
        <w:rPr>
          <w:rFonts w:ascii="Times New Roman" w:hAnsi="Times New Roman" w:cs="Times New Roman"/>
        </w:rPr>
      </w:pPr>
    </w:p>
    <w:p w14:paraId="2512CDBB" w14:textId="7E9D32EF" w:rsidR="00C4052D" w:rsidRPr="0001084C" w:rsidRDefault="00C4052D" w:rsidP="00C4052D">
      <w:pPr>
        <w:pStyle w:val="Heading3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lastRenderedPageBreak/>
        <w:t>Đơn giản hoá kiến thức:</w:t>
      </w:r>
    </w:p>
    <w:p w14:paraId="7F59F665" w14:textId="57ECD6E3" w:rsidR="00C4052D" w:rsidRPr="0001084C" w:rsidRDefault="00C4052D" w:rsidP="00C4052D">
      <w:pPr>
        <w:pStyle w:val="ListParagraph"/>
        <w:numPr>
          <w:ilvl w:val="0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ồ thị</w:t>
      </w:r>
    </w:p>
    <w:p w14:paraId="731075BA" w14:textId="27609EF0" w:rsidR="00C4052D" w:rsidRPr="0001084C" w:rsidRDefault="00C4052D" w:rsidP="00C4052D">
      <w:pPr>
        <w:pStyle w:val="ListParagraph"/>
        <w:numPr>
          <w:ilvl w:val="1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Khái niệm đồ thị: </w:t>
      </w:r>
    </w:p>
    <w:p w14:paraId="5946DC43" w14:textId="4226EC2E" w:rsidR="00C4052D" w:rsidRPr="0001084C" w:rsidRDefault="00C4052D" w:rsidP="00C4052D">
      <w:pPr>
        <w:pStyle w:val="ListParagraph"/>
        <w:ind w:left="1440"/>
        <w:rPr>
          <w:rFonts w:ascii="Times New Roman" w:eastAsiaTheme="minorEastAsia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Một đồ thị </w:t>
      </w:r>
      <m:oMath>
        <m:r>
          <w:rPr>
            <w:rFonts w:ascii="Cambria Math" w:hAnsi="Cambria Math" w:cs="Times New Roman"/>
          </w:rPr>
          <m:t>G=(V, E)</m:t>
        </m:r>
      </m:oMath>
      <w:r w:rsidRPr="0001084C">
        <w:rPr>
          <w:rFonts w:ascii="Times New Roman" w:eastAsiaTheme="minorEastAsia" w:hAnsi="Times New Roman" w:cs="Times New Roman"/>
        </w:rPr>
        <w:t xml:space="preserve">, </w:t>
      </w:r>
    </w:p>
    <w:p w14:paraId="1E3C5CB1" w14:textId="3D04529D" w:rsidR="00C4052D" w:rsidRPr="0001084C" w:rsidRDefault="00C4052D" w:rsidP="00C4052D">
      <w:pPr>
        <w:pStyle w:val="ListParagraph"/>
        <w:ind w:left="144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ab/>
        <w:t>V: đỉnh</w:t>
      </w:r>
    </w:p>
    <w:p w14:paraId="23013728" w14:textId="0770A47E" w:rsidR="00C4052D" w:rsidRPr="0001084C" w:rsidRDefault="00C4052D" w:rsidP="00C4052D">
      <w:pPr>
        <w:pStyle w:val="ListParagraph"/>
        <w:ind w:left="144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ab/>
        <w:t>E: cạnh</w:t>
      </w:r>
    </w:p>
    <w:p w14:paraId="08FC0AF3" w14:textId="3F2CBA75" w:rsidR="00C4052D" w:rsidRPr="0001084C" w:rsidRDefault="00C4052D" w:rsidP="00C4052D">
      <w:pPr>
        <w:pStyle w:val="ListParagraph"/>
        <w:ind w:left="144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Mỗi cạnh có một hoặc 2 đỉnh gắn với nó.</w:t>
      </w:r>
    </w:p>
    <w:p w14:paraId="5D1FA5A4" w14:textId="7D0EFE97" w:rsidR="00C4052D" w:rsidRPr="0001084C" w:rsidRDefault="00C4052D" w:rsidP="00C4052D">
      <w:pPr>
        <w:pStyle w:val="ListParagraph"/>
        <w:numPr>
          <w:ilvl w:val="1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Khuyên: là cạnh có 2 đỉnh trùng nhau, (vòng về chính vạch xuất phát)</w:t>
      </w:r>
    </w:p>
    <w:p w14:paraId="0576F919" w14:textId="6243CDD0" w:rsidR="00C4052D" w:rsidRPr="0001084C" w:rsidRDefault="00FA7920" w:rsidP="00C4052D">
      <w:pPr>
        <w:pStyle w:val="ListParagraph"/>
        <w:numPr>
          <w:ilvl w:val="1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ồ thì vô hạn – hữu hạn (phụ thuộc số đỉnh vô hạn hay hữu hạn)</w:t>
      </w:r>
    </w:p>
    <w:p w14:paraId="3B2F4F90" w14:textId="77777777" w:rsidR="00FA7920" w:rsidRPr="0001084C" w:rsidRDefault="00FA7920" w:rsidP="00FA7920">
      <w:pPr>
        <w:ind w:left="108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Ví dụ:</w:t>
      </w:r>
    </w:p>
    <w:p w14:paraId="2F3E5B1F" w14:textId="69102A75" w:rsidR="00FA7920" w:rsidRPr="0001084C" w:rsidRDefault="00FA7920" w:rsidP="00FA7920">
      <w:pPr>
        <w:ind w:left="1080"/>
        <w:jc w:val="center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3B7C1E84" wp14:editId="23AB71FD">
            <wp:extent cx="3038899" cy="2248214"/>
            <wp:effectExtent l="0" t="0" r="9525" b="0"/>
            <wp:docPr id="19794789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478925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038899" cy="2248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3258D" w14:textId="2CC079CC" w:rsidR="00FA7920" w:rsidRPr="0001084C" w:rsidRDefault="00721BD9" w:rsidP="00FA7920">
      <w:pPr>
        <w:ind w:left="108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6F0D4C1E" wp14:editId="6754EBDE">
            <wp:extent cx="5943600" cy="3037840"/>
            <wp:effectExtent l="0" t="0" r="0" b="0"/>
            <wp:docPr id="11521275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127503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F2D15" w14:textId="70B9DAFE" w:rsidR="00721BD9" w:rsidRPr="0001084C" w:rsidRDefault="00721BD9" w:rsidP="00FA7920">
      <w:pPr>
        <w:ind w:left="1080"/>
        <w:rPr>
          <w:rFonts w:ascii="Times New Roman" w:hAnsi="Times New Roman" w:cs="Times New Roman"/>
        </w:rPr>
      </w:pPr>
    </w:p>
    <w:p w14:paraId="5F4CA777" w14:textId="7F843932" w:rsidR="00721BD9" w:rsidRPr="0001084C" w:rsidRDefault="00721BD9" w:rsidP="00721BD9">
      <w:pPr>
        <w:pStyle w:val="ListParagraph"/>
        <w:numPr>
          <w:ilvl w:val="0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lastRenderedPageBreak/>
        <w:t>Đơn đồ thị.</w:t>
      </w:r>
    </w:p>
    <w:p w14:paraId="3DD64989" w14:textId="798DB351" w:rsidR="00721BD9" w:rsidRPr="0001084C" w:rsidRDefault="00721BD9" w:rsidP="00721BD9">
      <w:pPr>
        <w:pStyle w:val="ListParagraph"/>
        <w:numPr>
          <w:ilvl w:val="1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Khái niệm: một cạnh chỉ nối 2 đỉnh phân biệt, </w:t>
      </w:r>
    </w:p>
    <w:p w14:paraId="4693EED2" w14:textId="4301F125" w:rsidR="00721BD9" w:rsidRPr="0001084C" w:rsidRDefault="00721BD9" w:rsidP="00721BD9">
      <w:pPr>
        <w:pStyle w:val="ListParagraph"/>
        <w:ind w:left="144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Hay: giữa hai đỉnh phân biệt chỉ có một và chỉ một cạnh nối.</w:t>
      </w:r>
    </w:p>
    <w:p w14:paraId="502ACFC3" w14:textId="3CE6E89B" w:rsidR="00AD0E8A" w:rsidRPr="0001084C" w:rsidRDefault="00AD0E8A" w:rsidP="00721BD9">
      <w:pPr>
        <w:pStyle w:val="ListParagraph"/>
        <w:ind w:left="1440"/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Giữa hai cặp đỉnh tuỳ ý có nhiều nhất 1 cạnh</w:t>
      </w:r>
    </w:p>
    <w:p w14:paraId="32894A5E" w14:textId="676DA12E" w:rsidR="00092B6F" w:rsidRPr="0001084C" w:rsidRDefault="00AD0E8A" w:rsidP="00AD0E8A">
      <w:pPr>
        <w:pStyle w:val="ListParagraph"/>
        <w:numPr>
          <w:ilvl w:val="0"/>
          <w:numId w:val="16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a đồ thị: Chính là ngược lại</w:t>
      </w:r>
    </w:p>
    <w:p w14:paraId="24B1738B" w14:textId="7BB6D543" w:rsidR="00AD0E8A" w:rsidRPr="0001084C" w:rsidRDefault="00AD0E8A" w:rsidP="00AD0E8A">
      <w:pPr>
        <w:pStyle w:val="ListParagraph"/>
        <w:numPr>
          <w:ilvl w:val="0"/>
          <w:numId w:val="16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Giả đồ thị: Đa đồ thị hoặc có khuyên.</w:t>
      </w:r>
    </w:p>
    <w:p w14:paraId="6446A236" w14:textId="3CC11F12" w:rsidR="00AD0E8A" w:rsidRPr="0001084C" w:rsidRDefault="00AD0E8A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Miêu tả bằng sơ đồ ven</w:t>
      </w:r>
    </w:p>
    <w:p w14:paraId="0F6AC894" w14:textId="57D1D84B" w:rsidR="00AD0E8A" w:rsidRPr="0001084C" w:rsidRDefault="00AD0E8A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8639E86" wp14:editId="429A9E01">
                <wp:simplePos x="0" y="0"/>
                <wp:positionH relativeFrom="column">
                  <wp:posOffset>2834640</wp:posOffset>
                </wp:positionH>
                <wp:positionV relativeFrom="paragraph">
                  <wp:posOffset>181610</wp:posOffset>
                </wp:positionV>
                <wp:extent cx="2237591" cy="1606378"/>
                <wp:effectExtent l="0" t="0" r="10795" b="13335"/>
                <wp:wrapNone/>
                <wp:docPr id="1795839775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7591" cy="1606378"/>
                          <a:chOff x="0" y="0"/>
                          <a:chExt cx="2237591" cy="1606378"/>
                        </a:xfrm>
                      </wpg:grpSpPr>
                      <wps:wsp>
                        <wps:cNvPr id="829443822" name="Oval 1"/>
                        <wps:cNvSpPr/>
                        <wps:spPr>
                          <a:xfrm>
                            <a:off x="0" y="0"/>
                            <a:ext cx="2237591" cy="1606378"/>
                          </a:xfrm>
                          <a:prstGeom prst="ellipse">
                            <a:avLst/>
                          </a:prstGeom>
                          <a:solidFill>
                            <a:schemeClr val="tx2">
                              <a:lumMod val="10000"/>
                              <a:lumOff val="9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3380485" name="Oval 2"/>
                        <wps:cNvSpPr/>
                        <wps:spPr>
                          <a:xfrm>
                            <a:off x="693420" y="152400"/>
                            <a:ext cx="1421802" cy="1204784"/>
                          </a:xfrm>
                          <a:prstGeom prst="ellipse">
                            <a:avLst/>
                          </a:prstGeom>
                          <a:solidFill>
                            <a:schemeClr val="tx2">
                              <a:lumMod val="50000"/>
                              <a:lumOff val="5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917C64C" w14:textId="1A8413C2" w:rsidR="00AD0E8A" w:rsidRDefault="00AD0E8A" w:rsidP="00AD0E8A">
                              <w:pPr>
                                <w:jc w:val="center"/>
                              </w:pPr>
                              <w:r>
                                <w:t xml:space="preserve">          Đa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1808198" name="Oval 3"/>
                        <wps:cNvSpPr/>
                        <wps:spPr>
                          <a:xfrm>
                            <a:off x="1021080" y="586740"/>
                            <a:ext cx="831327" cy="642551"/>
                          </a:xfrm>
                          <a:prstGeom prst="ellipse">
                            <a:avLst/>
                          </a:prstGeom>
                          <a:solidFill>
                            <a:schemeClr val="tx2">
                              <a:lumMod val="75000"/>
                              <a:lumOff val="25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366460C" w14:textId="73A0211E" w:rsidR="00AD0E8A" w:rsidRDefault="00AD0E8A" w:rsidP="00AD0E8A">
                              <w:pPr>
                                <w:jc w:val="center"/>
                              </w:pPr>
                              <w:r>
                                <w:t>Đơ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902619" name="Text Box 4"/>
                        <wps:cNvSpPr txBox="1"/>
                        <wps:spPr>
                          <a:xfrm>
                            <a:off x="365760" y="487680"/>
                            <a:ext cx="396240" cy="228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59F71D03" w14:textId="076B1C14" w:rsidR="00AD0E8A" w:rsidRPr="00AD0E8A" w:rsidRDefault="00AD0E8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0E8A">
                                <w:rPr>
                                  <w:sz w:val="20"/>
                                  <w:szCs w:val="20"/>
                                </w:rPr>
                                <w:t>Giả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5840086" name="Text Box 5"/>
                        <wps:cNvSpPr txBox="1"/>
                        <wps:spPr>
                          <a:xfrm>
                            <a:off x="1379220" y="175260"/>
                            <a:ext cx="466165" cy="228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3A9E66A7" w14:textId="2774F342" w:rsidR="00AD0E8A" w:rsidRDefault="00AD0E8A">
                              <w:r>
                                <w:t>Đ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639E86" id="Group 6" o:spid="_x0000_s1026" style="position:absolute;left:0;text-align:left;margin-left:223.2pt;margin-top:14.3pt;width:176.2pt;height:126.5pt;z-index:251663360" coordsize="22375,160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">
                <v:oval id="Oval 1" o:spid="_x0000_s1027" style="position:absolute;width:22375;height:160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" fillcolor="#dceaf7 [351]" strokecolor="#030e13 [484]" strokeweight="1.5pt">
                  <v:stroke joinstyle="miter"/>
                </v:oval>
                <v:oval id="Oval 2" o:spid="_x0000_s1028" style="position:absolute;left:6934;top:1524;width:14218;height:12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" fillcolor="#4e95d9 [1631]" strokecolor="#030e13 [484]" strokeweight="1.5pt">
                  <v:stroke joinstyle="miter"/>
                  <v:textbox>
                    <w:txbxContent>
                      <w:p w14:paraId="2917C64C" w14:textId="1A8413C2" w:rsidR="00AD0E8A" w:rsidRDefault="00AD0E8A" w:rsidP="00AD0E8A">
                        <w:pPr>
                          <w:jc w:val="center"/>
                        </w:pPr>
                        <w:r>
                          <w:t xml:space="preserve">          Đa </w:t>
                        </w:r>
                      </w:p>
                    </w:txbxContent>
                  </v:textbox>
                </v:oval>
                <v:oval id="Oval 3" o:spid="_x0000_s1029" style="position:absolute;left:10210;top:5867;width:8314;height:64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" fillcolor="#215e99 [2431]" strokecolor="#030e13 [484]" strokeweight="1.5pt">
                  <v:stroke joinstyle="miter"/>
                  <v:textbox>
                    <w:txbxContent>
                      <w:p w14:paraId="3366460C" w14:textId="73A0211E" w:rsidR="00AD0E8A" w:rsidRDefault="00AD0E8A" w:rsidP="00AD0E8A">
                        <w:pPr>
                          <w:jc w:val="center"/>
                        </w:pPr>
                        <w:r>
                          <w:t>Đơn</w:t>
                        </w:r>
                      </w:p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30" type="#_x0000_t202" style="position:absolute;left:3657;top:4876;width:396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" fillcolor="white [3201]" strokeweight=".5pt">
                  <v:textbox>
                    <w:txbxContent>
                      <w:p w14:paraId="59F71D03" w14:textId="076B1C14" w:rsidR="00AD0E8A" w:rsidRPr="00AD0E8A" w:rsidRDefault="00AD0E8A">
                        <w:pPr>
                          <w:rPr>
                            <w:sz w:val="20"/>
                            <w:szCs w:val="20"/>
                          </w:rPr>
                        </w:pPr>
                        <w:r w:rsidRPr="00AD0E8A">
                          <w:rPr>
                            <w:sz w:val="20"/>
                            <w:szCs w:val="20"/>
                          </w:rPr>
                          <w:t>Giải</w:t>
                        </w:r>
                      </w:p>
                    </w:txbxContent>
                  </v:textbox>
                </v:shape>
                <v:shape id="Text Box 5" o:spid="_x0000_s1031" type="#_x0000_t202" style="position:absolute;left:13792;top:1752;width:466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" fillcolor="white [3201]" strokeweight=".5pt">
                  <v:textbox>
                    <w:txbxContent>
                      <w:p w14:paraId="3A9E66A7" w14:textId="2774F342" w:rsidR="00AD0E8A" w:rsidRDefault="00AD0E8A">
                        <w:r>
                          <w:t>Đ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E214353" w14:textId="77777777" w:rsidR="00AD0E8A" w:rsidRPr="0001084C" w:rsidRDefault="00AD0E8A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</w:p>
    <w:p w14:paraId="75C5CD2A" w14:textId="4ED23FC4" w:rsidR="00AD0E8A" w:rsidRPr="0001084C" w:rsidRDefault="00AD0E8A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</w:p>
    <w:p w14:paraId="42962CDB" w14:textId="6E1A4801" w:rsidR="00AD0E8A" w:rsidRPr="0001084C" w:rsidRDefault="00AD0E8A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</w:p>
    <w:p w14:paraId="4CBB004A" w14:textId="05C10A4B" w:rsidR="00AD0E8A" w:rsidRPr="0001084C" w:rsidRDefault="00AD0E8A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</w:p>
    <w:p w14:paraId="4FA98B3B" w14:textId="75AE28B1" w:rsidR="00AD0E8A" w:rsidRPr="0001084C" w:rsidRDefault="002756D4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6CFE00EE" wp14:editId="677689FE">
            <wp:extent cx="2276793" cy="1933845"/>
            <wp:effectExtent l="0" t="0" r="9525" b="9525"/>
            <wp:docPr id="467326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32649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276793" cy="193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8C0BE4" w14:textId="0415E53E" w:rsidR="002756D4" w:rsidRPr="0001084C" w:rsidRDefault="002756D4" w:rsidP="002756D4">
      <w:pPr>
        <w:pStyle w:val="ListParagraph"/>
        <w:numPr>
          <w:ilvl w:val="0"/>
          <w:numId w:val="16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Đồ thị có hướng: </w:t>
      </w:r>
    </w:p>
    <w:p w14:paraId="04EC95E5" w14:textId="7590EC63" w:rsidR="002756D4" w:rsidRPr="0001084C" w:rsidRDefault="002756D4" w:rsidP="00AD0E8A">
      <w:pPr>
        <w:pStyle w:val="ListParagraph"/>
        <w:numPr>
          <w:ilvl w:val="1"/>
          <w:numId w:val="16"/>
        </w:num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Có chiều như vector</w:t>
      </w:r>
    </w:p>
    <w:p w14:paraId="7344B80B" w14:textId="55F9BC89" w:rsidR="002756D4" w:rsidRPr="0001084C" w:rsidRDefault="002756D4" w:rsidP="00AD0E8A">
      <w:pPr>
        <w:pStyle w:val="ListParagraph"/>
        <w:numPr>
          <w:ilvl w:val="1"/>
          <w:numId w:val="16"/>
        </w:num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Đơn đồ thị có hướng =: Có hướng + không khuyên + không đa </w:t>
      </w:r>
    </w:p>
    <w:p w14:paraId="0EC4B445" w14:textId="72224FFD" w:rsidR="002756D4" w:rsidRPr="0001084C" w:rsidRDefault="002756D4" w:rsidP="00AD0E8A">
      <w:pPr>
        <w:pStyle w:val="ListParagraph"/>
        <w:numPr>
          <w:ilvl w:val="1"/>
          <w:numId w:val="16"/>
        </w:num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Đa đồ thị có hướng. </w:t>
      </w:r>
    </w:p>
    <w:p w14:paraId="6BFCC563" w14:textId="77777777" w:rsidR="002756D4" w:rsidRPr="0001084C" w:rsidRDefault="002756D4" w:rsidP="002756D4">
      <w:pPr>
        <w:pStyle w:val="ListParagraph"/>
        <w:tabs>
          <w:tab w:val="left" w:pos="6984"/>
        </w:tabs>
        <w:ind w:left="360"/>
        <w:rPr>
          <w:rFonts w:ascii="Times New Roman" w:hAnsi="Times New Roman" w:cs="Times New Roman"/>
        </w:rPr>
      </w:pPr>
    </w:p>
    <w:p w14:paraId="734F82D1" w14:textId="29AC18A7" w:rsidR="002756D4" w:rsidRPr="0001084C" w:rsidRDefault="002756D4" w:rsidP="002756D4">
      <w:pPr>
        <w:pStyle w:val="Heading3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Thuật ngữ</w:t>
      </w:r>
    </w:p>
    <w:p w14:paraId="3FC0E109" w14:textId="120FB336" w:rsidR="002756D4" w:rsidRPr="0001084C" w:rsidRDefault="002756D4" w:rsidP="002756D4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Hai đỉnh kề nhau</w:t>
      </w:r>
    </w:p>
    <w:p w14:paraId="5C8AD9BF" w14:textId="00C17D71" w:rsidR="002756D4" w:rsidRPr="0001084C" w:rsidRDefault="002756D4" w:rsidP="002756D4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Hàng xóm láng giềng</w:t>
      </w:r>
    </w:p>
    <w:p w14:paraId="0D00046C" w14:textId="47830B84" w:rsidR="002756D4" w:rsidRPr="0001084C" w:rsidRDefault="002756D4" w:rsidP="002756D4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Hàng xóm của V = tập tất cả các đỉnh kề V</w:t>
      </w:r>
    </w:p>
    <w:p w14:paraId="698C4ACB" w14:textId="37EA6442" w:rsidR="002756D4" w:rsidRPr="0001084C" w:rsidRDefault="002756D4" w:rsidP="002756D4">
      <w:pPr>
        <w:pStyle w:val="ListParagraph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  <w:i/>
              <w:noProof/>
            </w:rPr>
            <w:lastRenderedPageBreak/>
            <w:drawing>
              <wp:inline distT="0" distB="0" distL="0" distR="0" wp14:anchorId="3614FFFC" wp14:editId="3C0F7338">
                <wp:extent cx="5943600" cy="5643880"/>
                <wp:effectExtent l="0" t="0" r="0" b="0"/>
                <wp:docPr id="1838462159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838462159" name=""/>
                        <pic:cNvPicPr/>
                      </pic:nvPicPr>
                      <pic:blipFill>
                        <a:blip r:embed="rId9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943600" cy="56438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:r>
        </m:oMath>
      </m:oMathPara>
    </w:p>
    <w:p w14:paraId="520C874C" w14:textId="65A77BF1" w:rsidR="002756D4" w:rsidRPr="0001084C" w:rsidRDefault="002756D4" w:rsidP="002756D4">
      <w:pPr>
        <w:pStyle w:val="ListParagraph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Khuyên cũng tính là một hàng xóm – đỉnh kề với chính nó.</w:t>
      </w:r>
    </w:p>
    <w:p w14:paraId="006487E3" w14:textId="77777777" w:rsidR="002756D4" w:rsidRPr="0001084C" w:rsidRDefault="002756D4" w:rsidP="002756D4">
      <w:pPr>
        <w:pStyle w:val="ListParagraph"/>
        <w:rPr>
          <w:rFonts w:ascii="Times New Roman" w:hAnsi="Times New Roman" w:cs="Times New Roman"/>
        </w:rPr>
      </w:pPr>
    </w:p>
    <w:p w14:paraId="282EDD45" w14:textId="1FBBABAA" w:rsidR="002756D4" w:rsidRPr="0001084C" w:rsidRDefault="002756D4" w:rsidP="002756D4">
      <w:pPr>
        <w:pStyle w:val="ListParagraph"/>
        <w:numPr>
          <w:ilvl w:val="0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Bậc của một đỉnh: </w:t>
      </w:r>
    </w:p>
    <w:p w14:paraId="32E0B871" w14:textId="44E4CDDA" w:rsidR="002756D4" w:rsidRPr="0001084C" w:rsidRDefault="002756D4" w:rsidP="002756D4">
      <w:pPr>
        <w:pStyle w:val="ListParagraph"/>
        <w:numPr>
          <w:ilvl w:val="1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Số </w:t>
      </w:r>
      <w:r w:rsidRPr="0001084C">
        <w:rPr>
          <w:rFonts w:ascii="Times New Roman" w:hAnsi="Times New Roman" w:cs="Times New Roman"/>
          <w:b/>
          <w:bCs/>
          <w:color w:val="0B769F" w:themeColor="accent4" w:themeShade="BF"/>
        </w:rPr>
        <w:t>cạnh kề</w:t>
      </w:r>
      <w:r w:rsidRPr="0001084C">
        <w:rPr>
          <w:rFonts w:ascii="Times New Roman" w:hAnsi="Times New Roman" w:cs="Times New Roman"/>
        </w:rPr>
        <w:t xml:space="preserve"> với đỉnh là bậc của đỉnh</w:t>
      </w:r>
    </w:p>
    <w:p w14:paraId="30DDC1C1" w14:textId="684C84DE" w:rsidR="002756D4" w:rsidRPr="0001084C" w:rsidRDefault="002756D4" w:rsidP="002756D4">
      <w:pPr>
        <w:pStyle w:val="ListParagraph"/>
        <w:numPr>
          <w:ilvl w:val="1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Khuyên tính là 2 lần vào bậc</w:t>
      </w:r>
    </w:p>
    <w:p w14:paraId="5D1563A4" w14:textId="5DB5AB06" w:rsidR="002756D4" w:rsidRPr="0001084C" w:rsidRDefault="002756D4" w:rsidP="002756D4">
      <w:pPr>
        <w:pStyle w:val="ListParagraph"/>
        <w:numPr>
          <w:ilvl w:val="1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Đỉnh cô lập deg = 0, </w:t>
      </w:r>
    </w:p>
    <w:p w14:paraId="460BFF56" w14:textId="39822868" w:rsidR="002756D4" w:rsidRPr="0001084C" w:rsidRDefault="002756D4" w:rsidP="002756D4">
      <w:pPr>
        <w:pStyle w:val="ListParagraph"/>
        <w:numPr>
          <w:ilvl w:val="1"/>
          <w:numId w:val="16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Deg = 1 =&gt; gọi là Lá</w:t>
      </w:r>
    </w:p>
    <w:p w14:paraId="43B5000C" w14:textId="6C91D78B" w:rsidR="002756D4" w:rsidRPr="0001084C" w:rsidRDefault="00000000" w:rsidP="00D65B7E">
      <w:pPr>
        <w:pStyle w:val="ListParagraph"/>
        <w:ind w:left="1440"/>
        <w:rPr>
          <w:rFonts w:ascii="Times New Roman" w:hAnsi="Times New Roman" w:cs="Times New Roman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deg</m:t>
                  </m:r>
                  <m:ctrlPr>
                    <w:rPr>
                      <w:rFonts w:ascii="Cambria Math" w:hAnsi="Cambria Math" w:cs="Times New Roman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</w:rPr>
                    <m:t>-</m:t>
                  </m:r>
                  <m:ctrlPr>
                    <w:rPr>
                      <w:rFonts w:ascii="Cambria Math" w:hAnsi="Cambria Math" w:cs="Times New Roman"/>
                    </w:rPr>
                  </m:ctrlPr>
                </m:sup>
              </m:sSup>
            </m:fName>
            <m:e>
              <m:r>
                <w:rPr>
                  <w:rFonts w:ascii="Cambria Math" w:hAnsi="Cambria Math" w:cs="Times New Roman"/>
                </w:rPr>
                <m:t>V</m:t>
              </m:r>
            </m:e>
          </m:func>
          <m:r>
            <w:rPr>
              <w:rFonts w:ascii="Cambria Math" w:hAnsi="Cambria Math" w:cs="Times New Roman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deg</m:t>
                  </m:r>
                  <m:ctrlPr>
                    <w:rPr>
                      <w:rFonts w:ascii="Cambria Math" w:hAnsi="Cambria Math" w:cs="Times New Roman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</w:rPr>
                    <m:t>+</m:t>
                  </m:r>
                  <m:ctrlPr>
                    <w:rPr>
                      <w:rFonts w:ascii="Cambria Math" w:hAnsi="Cambria Math" w:cs="Times New Roman"/>
                    </w:rPr>
                  </m:ctrlPr>
                </m:sup>
              </m:sSup>
            </m:fName>
            <m:e>
              <m:r>
                <w:rPr>
                  <w:rFonts w:ascii="Cambria Math" w:hAnsi="Cambria Math" w:cs="Times New Roman"/>
                </w:rPr>
                <m:t>V</m:t>
              </m:r>
            </m:e>
          </m:func>
          <m:r>
            <w:rPr>
              <w:rFonts w:ascii="Cambria Math" w:hAnsi="Cambria Math" w:cs="Times New Roman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</w:rPr>
                <m:t>deg</m:t>
              </m:r>
            </m:fName>
            <m:e>
              <m:r>
                <w:rPr>
                  <w:rFonts w:ascii="Cambria Math" w:hAnsi="Cambria Math" w:cs="Times New Roman"/>
                </w:rPr>
                <m:t>V</m:t>
              </m:r>
            </m:e>
          </m:func>
        </m:oMath>
      </m:oMathPara>
    </w:p>
    <w:p w14:paraId="16ED5FC0" w14:textId="273FD4D4" w:rsidR="00AD0E8A" w:rsidRPr="0001084C" w:rsidRDefault="00D65B7E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6D48807" wp14:editId="74A7FD3E">
            <wp:extent cx="5943600" cy="2190750"/>
            <wp:effectExtent l="0" t="0" r="0" b="0"/>
            <wp:docPr id="19388251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882517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74BFA" w14:textId="4FEA8C06" w:rsidR="00D65B7E" w:rsidRPr="0001084C" w:rsidRDefault="000947A8" w:rsidP="00AD0E8A">
      <w:pPr>
        <w:tabs>
          <w:tab w:val="left" w:pos="6984"/>
        </w:tabs>
        <w:ind w:left="360"/>
        <w:rPr>
          <w:rFonts w:ascii="Times New Roman" w:hAnsi="Times New Roman" w:cs="Times New Roman"/>
          <w:noProof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FB02F2B" wp14:editId="04D682DC">
            <wp:extent cx="5943600" cy="2701925"/>
            <wp:effectExtent l="0" t="0" r="0" b="3175"/>
            <wp:docPr id="8626321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632135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0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t xml:space="preserve"> </w:t>
      </w: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5EF7F5E1" wp14:editId="1F431DE5">
            <wp:extent cx="5943600" cy="3915410"/>
            <wp:effectExtent l="0" t="0" r="0" b="8890"/>
            <wp:docPr id="17862440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244033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1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41CD4" w14:textId="18CEF3A8" w:rsidR="000947A8" w:rsidRPr="0001084C" w:rsidRDefault="00F23351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6662615" wp14:editId="5BB9E901">
            <wp:extent cx="5943600" cy="2386330"/>
            <wp:effectExtent l="0" t="0" r="0" b="0"/>
            <wp:docPr id="1871432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43245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8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503BB" w14:textId="484B9B2D" w:rsidR="00F23351" w:rsidRPr="0001084C" w:rsidRDefault="00F23351" w:rsidP="00F23351">
      <w:pPr>
        <w:pStyle w:val="ListParagraph"/>
        <w:numPr>
          <w:ilvl w:val="0"/>
          <w:numId w:val="16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ơn đồ thị đặc biệt</w:t>
      </w:r>
    </w:p>
    <w:p w14:paraId="114F07FA" w14:textId="5687F808" w:rsidR="00F23351" w:rsidRPr="0001084C" w:rsidRDefault="00F23351" w:rsidP="00F23351">
      <w:pPr>
        <w:pStyle w:val="ListParagraph"/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3943244C" wp14:editId="75F36C21">
            <wp:extent cx="5943600" cy="3754755"/>
            <wp:effectExtent l="0" t="0" r="0" b="0"/>
            <wp:docPr id="5096941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694113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5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3B503" w14:textId="4C7E79A3" w:rsidR="00F23351" w:rsidRPr="0001084C" w:rsidRDefault="00F23351" w:rsidP="00F23351">
      <w:pPr>
        <w:pStyle w:val="ListParagraph"/>
        <w:numPr>
          <w:ilvl w:val="1"/>
          <w:numId w:val="16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ồ thị đầy đủ;</w:t>
      </w:r>
    </w:p>
    <w:p w14:paraId="37A0016B" w14:textId="0A133514" w:rsidR="00F23351" w:rsidRPr="0001084C" w:rsidRDefault="00F23351" w:rsidP="00F23351">
      <w:pPr>
        <w:pStyle w:val="ListParagraph"/>
        <w:tabs>
          <w:tab w:val="left" w:pos="6984"/>
        </w:tabs>
        <w:ind w:left="144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DE7E356" wp14:editId="5DC0E764">
            <wp:extent cx="5943600" cy="3084830"/>
            <wp:effectExtent l="0" t="0" r="0" b="1270"/>
            <wp:docPr id="11402645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264527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8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FC25F" w14:textId="77777777" w:rsidR="00F23351" w:rsidRPr="0001084C" w:rsidRDefault="00F23351" w:rsidP="00F23351">
      <w:pPr>
        <w:pStyle w:val="ListParagraph"/>
        <w:tabs>
          <w:tab w:val="left" w:pos="6984"/>
        </w:tabs>
        <w:ind w:left="1440"/>
        <w:rPr>
          <w:rFonts w:ascii="Times New Roman" w:hAnsi="Times New Roman" w:cs="Times New Roman"/>
        </w:rPr>
      </w:pPr>
    </w:p>
    <w:p w14:paraId="78C5DFD4" w14:textId="2836E018" w:rsidR="00F23351" w:rsidRPr="0001084C" w:rsidRDefault="00F23351" w:rsidP="00F23351">
      <w:pPr>
        <w:pStyle w:val="ListParagraph"/>
        <w:tabs>
          <w:tab w:val="left" w:pos="6984"/>
        </w:tabs>
        <w:ind w:left="144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797AC5A9" wp14:editId="40376552">
            <wp:extent cx="5943600" cy="3025140"/>
            <wp:effectExtent l="0" t="0" r="0" b="3810"/>
            <wp:docPr id="1488629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6293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25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44BF4" w14:textId="04B7B3A1" w:rsidR="00AD0E8A" w:rsidRPr="0001084C" w:rsidRDefault="00F23351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Chính là đa giác có n cạnh</w:t>
      </w:r>
    </w:p>
    <w:p w14:paraId="4FAE82BF" w14:textId="624A086C" w:rsidR="00F23351" w:rsidRPr="0001084C" w:rsidRDefault="00F23351" w:rsidP="00AD0E8A">
      <w:pPr>
        <w:tabs>
          <w:tab w:val="left" w:pos="6984"/>
        </w:tabs>
        <w:ind w:left="360"/>
        <w:rPr>
          <w:rFonts w:ascii="Times New Roman" w:hAnsi="Times New Roman" w:cs="Times New Roman"/>
          <w:noProof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F918D37" wp14:editId="0EFA5EB4">
            <wp:extent cx="5943600" cy="2774950"/>
            <wp:effectExtent l="0" t="0" r="0" b="6350"/>
            <wp:docPr id="7638486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84866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7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t xml:space="preserve"> </w:t>
      </w: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5C79288C" wp14:editId="3270F4BC">
            <wp:extent cx="5943600" cy="2936240"/>
            <wp:effectExtent l="0" t="0" r="0" b="0"/>
            <wp:docPr id="10698499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849985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3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7402C" w14:textId="2A4C0A78" w:rsidR="00F23351" w:rsidRPr="0001084C" w:rsidRDefault="00B648D9" w:rsidP="00AD0E8A">
      <w:pPr>
        <w:tabs>
          <w:tab w:val="left" w:pos="6984"/>
        </w:tabs>
        <w:ind w:left="360"/>
        <w:rPr>
          <w:rFonts w:ascii="Times New Roman" w:hAnsi="Times New Roman" w:cs="Times New Roman"/>
          <w:noProof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08EE75B" wp14:editId="39A365DC">
            <wp:extent cx="5943600" cy="2977515"/>
            <wp:effectExtent l="0" t="0" r="0" b="0"/>
            <wp:docPr id="8314876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487608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77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t xml:space="preserve"> </w:t>
      </w: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1017CF51" wp14:editId="5A262A72">
            <wp:extent cx="5943600" cy="3112135"/>
            <wp:effectExtent l="0" t="0" r="0" b="0"/>
            <wp:docPr id="8477680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76801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12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t xml:space="preserve"> </w:t>
      </w: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84FEB43" wp14:editId="51AD277F">
            <wp:extent cx="5943600" cy="3037840"/>
            <wp:effectExtent l="0" t="0" r="0" b="0"/>
            <wp:docPr id="13209916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991656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2425D" w14:textId="134B3555" w:rsidR="00B648D9" w:rsidRPr="0001084C" w:rsidRDefault="00523AFA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4749ACB5" wp14:editId="07303019">
            <wp:extent cx="5943600" cy="4742180"/>
            <wp:effectExtent l="0" t="0" r="0" b="1270"/>
            <wp:docPr id="1900550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055066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42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898C9" w14:textId="656602E8" w:rsidR="00523AFA" w:rsidRPr="0001084C" w:rsidRDefault="00C10D28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58A7951" wp14:editId="742E1541">
            <wp:extent cx="5943600" cy="3984625"/>
            <wp:effectExtent l="0" t="0" r="0" b="0"/>
            <wp:docPr id="556924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92493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8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51044" w14:textId="77777777" w:rsidR="00C10D28" w:rsidRPr="0001084C" w:rsidRDefault="00C10D28" w:rsidP="00AD0E8A">
      <w:pPr>
        <w:tabs>
          <w:tab w:val="left" w:pos="6984"/>
        </w:tabs>
        <w:ind w:left="360"/>
        <w:rPr>
          <w:rFonts w:ascii="Times New Roman" w:hAnsi="Times New Roman" w:cs="Times New Roman"/>
          <w:noProof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D1689FB" wp14:editId="43D87215">
            <wp:extent cx="5943600" cy="4747895"/>
            <wp:effectExtent l="0" t="0" r="0" b="0"/>
            <wp:docPr id="21367253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6725319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47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t xml:space="preserve"> </w:t>
      </w: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24660B56" wp14:editId="76F1D4A9">
            <wp:extent cx="5943600" cy="3082290"/>
            <wp:effectExtent l="0" t="0" r="0" b="3810"/>
            <wp:docPr id="18088665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866573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8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t xml:space="preserve"> </w:t>
      </w: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DCF3786" wp14:editId="576EA503">
            <wp:extent cx="5943600" cy="3119755"/>
            <wp:effectExtent l="0" t="0" r="0" b="4445"/>
            <wp:docPr id="18156319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63190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1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t xml:space="preserve"> </w:t>
      </w:r>
    </w:p>
    <w:p w14:paraId="40EF005C" w14:textId="0D79F47F" w:rsidR="00C10D28" w:rsidRPr="0001084C" w:rsidRDefault="00C10D28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2E649AE3" wp14:editId="1BC3E990">
            <wp:extent cx="5943600" cy="3441065"/>
            <wp:effectExtent l="0" t="0" r="0" b="6985"/>
            <wp:docPr id="18727133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2713383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4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0C1D7" w14:textId="1CDA2C3D" w:rsidR="00C10D28" w:rsidRPr="0001084C" w:rsidRDefault="00C10D28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Nhiều đường đi thì bộ lên, ví dụ 2, 3</w:t>
      </w:r>
    </w:p>
    <w:p w14:paraId="421C73F8" w14:textId="2F8BE5EF" w:rsidR="00C10D28" w:rsidRPr="0001084C" w:rsidRDefault="00C10D28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500D944" wp14:editId="2B3BCC62">
            <wp:extent cx="5943600" cy="3120390"/>
            <wp:effectExtent l="0" t="0" r="0" b="3810"/>
            <wp:docPr id="15740925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092522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2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60AD0" w14:textId="1C27B49C" w:rsidR="00C10D28" w:rsidRPr="0001084C" w:rsidRDefault="00C10D28" w:rsidP="00AD0E8A">
      <w:pPr>
        <w:tabs>
          <w:tab w:val="left" w:pos="6984"/>
        </w:tabs>
        <w:ind w:left="36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Liên kết, đếm số đường liên quan đỉnh bằng ma trận</w:t>
      </w:r>
    </w:p>
    <w:p w14:paraId="08F11E96" w14:textId="1E02C6F0" w:rsidR="00C10D28" w:rsidRPr="0001084C" w:rsidRDefault="00C10D28" w:rsidP="00C10D28">
      <w:pPr>
        <w:pStyle w:val="ListParagraph"/>
        <w:numPr>
          <w:ilvl w:val="0"/>
          <w:numId w:val="16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ồng cấu</w:t>
      </w:r>
    </w:p>
    <w:p w14:paraId="0F59962B" w14:textId="0A7DC70C" w:rsidR="00C10D28" w:rsidRPr="0001084C" w:rsidRDefault="00C10D28" w:rsidP="00C10D28">
      <w:pPr>
        <w:pStyle w:val="ListParagraph"/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1649CE0F" wp14:editId="0D43221A">
            <wp:extent cx="5943600" cy="3242310"/>
            <wp:effectExtent l="0" t="0" r="0" b="0"/>
            <wp:docPr id="11397521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752105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4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AC686" w14:textId="5DB6676E" w:rsidR="00C10D28" w:rsidRPr="0001084C" w:rsidRDefault="00C10D28" w:rsidP="00C10D28">
      <w:pPr>
        <w:pStyle w:val="ListParagraph"/>
        <w:tabs>
          <w:tab w:val="left" w:pos="6984"/>
        </w:tabs>
        <w:rPr>
          <w:rFonts w:ascii="Times New Roman" w:hAnsi="Times New Roman" w:cs="Times New Roman"/>
          <w:noProof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B1CB487" wp14:editId="3AEC52D3">
            <wp:extent cx="5943600" cy="2628900"/>
            <wp:effectExtent l="0" t="0" r="0" b="0"/>
            <wp:docPr id="6143548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354837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t xml:space="preserve"> </w:t>
      </w: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57D1DE74" wp14:editId="06546739">
            <wp:extent cx="5943600" cy="2846705"/>
            <wp:effectExtent l="0" t="0" r="0" b="0"/>
            <wp:docPr id="2940183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01835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46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t xml:space="preserve"> </w:t>
      </w: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1F343DDD" wp14:editId="0A22E949">
            <wp:extent cx="5943600" cy="498475"/>
            <wp:effectExtent l="0" t="0" r="0" b="0"/>
            <wp:docPr id="17122395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23956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B06DF" w14:textId="4F5FD9E0" w:rsidR="00C10D28" w:rsidRPr="0001084C" w:rsidRDefault="00C10D28" w:rsidP="00C10D28">
      <w:pPr>
        <w:pStyle w:val="ListParagraph"/>
        <w:tabs>
          <w:tab w:val="left" w:pos="6984"/>
        </w:tabs>
        <w:rPr>
          <w:rFonts w:ascii="Times New Roman" w:hAnsi="Times New Roman" w:cs="Times New Roman"/>
          <w:noProof/>
        </w:rPr>
      </w:pPr>
      <w:r w:rsidRPr="0001084C">
        <w:rPr>
          <w:rFonts w:ascii="Times New Roman" w:hAnsi="Times New Roman" w:cs="Times New Roman"/>
          <w:noProof/>
        </w:rPr>
        <w:t xml:space="preserve">Tổng kết </w:t>
      </w:r>
    </w:p>
    <w:p w14:paraId="5CCB7E52" w14:textId="2779093D" w:rsidR="00C10D28" w:rsidRPr="0001084C" w:rsidRDefault="00C10D28" w:rsidP="00C10D28">
      <w:pPr>
        <w:pStyle w:val="ListParagraph"/>
        <w:numPr>
          <w:ilvl w:val="0"/>
          <w:numId w:val="16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t xml:space="preserve">Tổng kết: </w:t>
      </w:r>
    </w:p>
    <w:p w14:paraId="4118A5F9" w14:textId="0928A729" w:rsidR="00C10D28" w:rsidRPr="0001084C" w:rsidRDefault="00FD16F5" w:rsidP="00C10D28">
      <w:pPr>
        <w:pStyle w:val="ListParagraph"/>
        <w:tabs>
          <w:tab w:val="left" w:pos="6984"/>
        </w:tabs>
        <w:rPr>
          <w:rFonts w:ascii="Times New Roman" w:hAnsi="Times New Roman" w:cs="Times New Roman"/>
          <w:noProof/>
        </w:rPr>
      </w:pPr>
      <w:r w:rsidRPr="0001084C">
        <w:rPr>
          <w:rFonts w:ascii="Times New Roman" w:hAnsi="Times New Roman" w:cs="Times New Roman"/>
          <w:noProof/>
        </w:rPr>
        <w:t>Cách tính chất trên đồ thị</w:t>
      </w:r>
    </w:p>
    <w:p w14:paraId="0B30DA11" w14:textId="6F2F6653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Bài tập =&gt; Nội dung ứng dụng trong bài tập</w:t>
      </w:r>
    </w:p>
    <w:p w14:paraId="64BC3471" w14:textId="77777777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E567778" wp14:editId="1C8B1E43">
            <wp:extent cx="5943600" cy="3552825"/>
            <wp:effectExtent l="0" t="0" r="0" b="9525"/>
            <wp:docPr id="6814973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49738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6B839" w14:textId="6578C220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ường đi trong đồ thị vô hướng</w:t>
      </w:r>
    </w:p>
    <w:p w14:paraId="2D0E733F" w14:textId="5088A1C4" w:rsidR="00FD16F5" w:rsidRPr="0001084C" w:rsidRDefault="00FD16F5" w:rsidP="00FD16F5">
      <w:pPr>
        <w:pStyle w:val="ListParagraph"/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24B2B85E" wp14:editId="5F5D8B28">
            <wp:extent cx="5943600" cy="3157220"/>
            <wp:effectExtent l="0" t="0" r="0" b="5080"/>
            <wp:docPr id="19989856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985658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5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0EDB2" w14:textId="6D510116" w:rsidR="00FD16F5" w:rsidRPr="0001084C" w:rsidRDefault="00FD16F5" w:rsidP="00FD16F5">
      <w:pPr>
        <w:pStyle w:val="ListParagraph"/>
        <w:numPr>
          <w:ilvl w:val="1"/>
          <w:numId w:val="15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Đường đi </w:t>
      </w:r>
    </w:p>
    <w:p w14:paraId="7D30127C" w14:textId="56FE39EF" w:rsidR="00FD16F5" w:rsidRPr="0001084C" w:rsidRDefault="00FD16F5" w:rsidP="00FD16F5">
      <w:pPr>
        <w:pStyle w:val="ListParagraph"/>
        <w:numPr>
          <w:ilvl w:val="0"/>
          <w:numId w:val="17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ường di trong đồ thị có hướng</w:t>
      </w:r>
    </w:p>
    <w:p w14:paraId="3A04CB54" w14:textId="1310D34C" w:rsidR="00FD16F5" w:rsidRPr="0001084C" w:rsidRDefault="00FD16F5" w:rsidP="00FD16F5">
      <w:pPr>
        <w:pStyle w:val="ListParagraph"/>
        <w:numPr>
          <w:ilvl w:val="1"/>
          <w:numId w:val="17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Khái niệm</w:t>
      </w:r>
    </w:p>
    <w:p w14:paraId="561A9077" w14:textId="601E4D66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58C3D9E" wp14:editId="313BF9F3">
            <wp:extent cx="5943600" cy="2880995"/>
            <wp:effectExtent l="0" t="0" r="0" b="0"/>
            <wp:docPr id="7849007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90078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8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5C4BC" w14:textId="1C8404E1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Chu trình: là điểm đầu và điểm cuối của đường đi trùng nhau.</w:t>
      </w:r>
    </w:p>
    <w:p w14:paraId="359470F9" w14:textId="17AEA420" w:rsidR="00FD16F5" w:rsidRPr="0001084C" w:rsidRDefault="00FD16F5" w:rsidP="00FD16F5">
      <w:pPr>
        <w:pStyle w:val="ListParagraph"/>
        <w:numPr>
          <w:ilvl w:val="0"/>
          <w:numId w:val="17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Đếm đường đi </w:t>
      </w:r>
    </w:p>
    <w:p w14:paraId="6F0240E3" w14:textId="6E3950FE" w:rsidR="00FD16F5" w:rsidRPr="0001084C" w:rsidRDefault="00FD16F5" w:rsidP="00FD16F5">
      <w:pPr>
        <w:pStyle w:val="ListParagraph"/>
        <w:numPr>
          <w:ilvl w:val="2"/>
          <w:numId w:val="15"/>
        </w:num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Sử dụng ma trận kề </w:t>
      </w:r>
    </w:p>
    <w:p w14:paraId="1A07F212" w14:textId="12C11C85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156FC554" wp14:editId="46D50583">
            <wp:extent cx="5943600" cy="3051175"/>
            <wp:effectExtent l="0" t="0" r="0" b="0"/>
            <wp:docPr id="3251606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160643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5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25FBF" w14:textId="2026125E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A27E479" wp14:editId="2D9C4CCD">
            <wp:extent cx="5943600" cy="2926080"/>
            <wp:effectExtent l="0" t="0" r="0" b="7620"/>
            <wp:docPr id="14675428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542855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</w:rPr>
        <w:t xml:space="preserve">Sử dụng ma trận kề để tính toán. </w:t>
      </w:r>
    </w:p>
    <w:p w14:paraId="35205015" w14:textId="4EB94BC6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Từ hàng 1 cột 4 =&gt; a đến d có độ dài 4 là 8 đường đi.</w:t>
      </w:r>
    </w:p>
    <w:p w14:paraId="56650380" w14:textId="77777777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545808FB" wp14:editId="3B0D6A3F">
            <wp:extent cx="5943600" cy="4150995"/>
            <wp:effectExtent l="0" t="0" r="0" b="1905"/>
            <wp:docPr id="9107385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73859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5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E3F47" w14:textId="4150DE18" w:rsidR="00FD16F5" w:rsidRPr="0001084C" w:rsidRDefault="00FD16F5" w:rsidP="00FD16F5">
      <w:pPr>
        <w:tabs>
          <w:tab w:val="left" w:pos="6984"/>
        </w:tabs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Tính liên thông trong đồ thị vô hướng. </w:t>
      </w:r>
    </w:p>
    <w:p w14:paraId="3741D33E" w14:textId="301254ED" w:rsidR="00FD16F5" w:rsidRPr="0001084C" w:rsidRDefault="00FD16F5" w:rsidP="00FD16F5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A50DD11" wp14:editId="2F526346">
            <wp:extent cx="5943600" cy="2541270"/>
            <wp:effectExtent l="0" t="0" r="0" b="0"/>
            <wp:docPr id="13547241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472419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4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8A6D3" w14:textId="337DA9D8" w:rsidR="00FD16F5" w:rsidRPr="0001084C" w:rsidRDefault="00FD16F5" w:rsidP="00FD16F5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Tóm tắt về tính liên thông: </w:t>
      </w:r>
    </w:p>
    <w:p w14:paraId="7C58A4F4" w14:textId="714A354B" w:rsidR="00FD16F5" w:rsidRPr="0001084C" w:rsidRDefault="00FD16F5" w:rsidP="00FD16F5">
      <w:pPr>
        <w:pStyle w:val="ListParagraph"/>
        <w:numPr>
          <w:ilvl w:val="1"/>
          <w:numId w:val="1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Đường đi không phải qua nhiều hướng rẽ hay có lối đi tắt =))</w:t>
      </w:r>
    </w:p>
    <w:p w14:paraId="521FC1CE" w14:textId="330C8029" w:rsidR="00FD16F5" w:rsidRPr="0001084C" w:rsidRDefault="00EA1476" w:rsidP="00FD16F5">
      <w:pPr>
        <w:pStyle w:val="ListParagraph"/>
        <w:numPr>
          <w:ilvl w:val="1"/>
          <w:numId w:val="1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019D69D5" wp14:editId="1CCE3C2E">
            <wp:extent cx="5943600" cy="2470785"/>
            <wp:effectExtent l="0" t="0" r="0" b="5715"/>
            <wp:docPr id="1932100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10088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70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5BCBB" w14:textId="6395A451" w:rsidR="00EA1476" w:rsidRPr="0001084C" w:rsidRDefault="00EA1476" w:rsidP="00FD16F5">
      <w:pPr>
        <w:pStyle w:val="ListParagraph"/>
        <w:numPr>
          <w:ilvl w:val="1"/>
          <w:numId w:val="1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Tính liên thông hay không là do có đường đi đến hay không, hay là đồ thị có rời không?</w:t>
      </w:r>
    </w:p>
    <w:p w14:paraId="2FC649D1" w14:textId="2C3528B7" w:rsidR="00EA1476" w:rsidRPr="0001084C" w:rsidRDefault="00EA1476" w:rsidP="00EA1476">
      <w:pPr>
        <w:pStyle w:val="ListParagraph"/>
        <w:ind w:left="1440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Tính liên tục của đồ thị </w:t>
      </w:r>
    </w:p>
    <w:p w14:paraId="3D71A7D6" w14:textId="0E2F56C3" w:rsidR="00EA1476" w:rsidRPr="0001084C" w:rsidRDefault="00EA1476" w:rsidP="00EA1476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92036FA" wp14:editId="2B567CD6">
            <wp:extent cx="5943600" cy="3143885"/>
            <wp:effectExtent l="0" t="0" r="0" b="0"/>
            <wp:docPr id="18454319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43193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4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9CC00" w14:textId="08B0E1FB" w:rsidR="00EA1476" w:rsidRPr="0001084C" w:rsidRDefault="00EA1476" w:rsidP="00EA1476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Với mục tiêu tạo tính liên thông =&gt; Để có thể là đỉnh cắt là cạnh cắt =&gt; ta có thể loại bỏ nó. </w:t>
      </w:r>
    </w:p>
    <w:p w14:paraId="416AF1FB" w14:textId="14E85F42" w:rsidR="003A54B2" w:rsidRPr="0001084C" w:rsidRDefault="003A54B2" w:rsidP="00EA1476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319B18A8" wp14:editId="56A25CA4">
            <wp:extent cx="5943600" cy="2237740"/>
            <wp:effectExtent l="0" t="0" r="0" b="0"/>
            <wp:docPr id="1538223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22318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37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CF0B1" w14:textId="43F25E08" w:rsidR="003A54B2" w:rsidRPr="0001084C" w:rsidRDefault="003A54B2" w:rsidP="00EA1476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40E3E36" wp14:editId="6A42044C">
            <wp:extent cx="5943600" cy="3032760"/>
            <wp:effectExtent l="0" t="0" r="0" b="0"/>
            <wp:docPr id="2622701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270113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0A156" w14:textId="483B1215" w:rsidR="003A54B2" w:rsidRPr="0001084C" w:rsidRDefault="003A54B2" w:rsidP="00EA1476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Chính là số đỉnh tối thiểu để không liên thông </w:t>
      </w:r>
    </w:p>
    <w:p w14:paraId="0F45BFD9" w14:textId="3FC6B97E" w:rsidR="003A54B2" w:rsidRPr="0001084C" w:rsidRDefault="003A54B2" w:rsidP="00EA1476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Nếu k_g = 0 =&gt; o có đỉnh nào cần loại bỏ để không liên thông hay đồ thì này vốn không liên thông hoặc có đỉnh bị cô lập</w:t>
      </w:r>
    </w:p>
    <w:p w14:paraId="7C2087AB" w14:textId="03E58497" w:rsidR="003A54B2" w:rsidRPr="0001084C" w:rsidRDefault="00B5298D" w:rsidP="00EA1476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K lien thong và j lien thong là ứng với đồ thị con</w:t>
      </w:r>
    </w:p>
    <w:p w14:paraId="312CCC47" w14:textId="2BAE1B8A" w:rsidR="00B5298D" w:rsidRPr="0001084C" w:rsidRDefault="00B5298D" w:rsidP="00EA1476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5163533A" wp14:editId="4F598A7C">
            <wp:extent cx="5943600" cy="3097530"/>
            <wp:effectExtent l="0" t="0" r="0" b="7620"/>
            <wp:docPr id="8677638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763822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9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FD017" w14:textId="4584316C" w:rsidR="00B5298D" w:rsidRPr="0001084C" w:rsidRDefault="00B5298D" w:rsidP="00EA1476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Liên thông cạnh =))</w:t>
      </w:r>
    </w:p>
    <w:p w14:paraId="7D8DC3BB" w14:textId="683C0ABE" w:rsidR="00B5298D" w:rsidRPr="0001084C" w:rsidRDefault="00B5298D" w:rsidP="00B5298D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lastRenderedPageBreak/>
        <w:t>Có hướng</w:t>
      </w:r>
      <w:r w:rsidRPr="0001084C">
        <w:rPr>
          <w:rFonts w:ascii="Times New Roman" w:hAnsi="Times New Roman" w:cs="Times New Roman"/>
        </w:rPr>
        <w:br/>
      </w: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6275153B" wp14:editId="1F3BD930">
            <wp:extent cx="5943600" cy="2161540"/>
            <wp:effectExtent l="0" t="0" r="0" b="0"/>
            <wp:docPr id="3051413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141364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61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C5C53" w14:textId="08EF9CB8" w:rsidR="00B5298D" w:rsidRPr="0001084C" w:rsidRDefault="00B5298D" w:rsidP="00B5298D">
      <w:pPr>
        <w:pStyle w:val="ListParagraph"/>
        <w:numPr>
          <w:ilvl w:val="1"/>
          <w:numId w:val="1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Luôn luôn có đường đi</w:t>
      </w:r>
    </w:p>
    <w:p w14:paraId="5CA8A003" w14:textId="04F9917D" w:rsidR="00B5298D" w:rsidRPr="0001084C" w:rsidRDefault="00B5298D" w:rsidP="00B5298D">
      <w:pPr>
        <w:pStyle w:val="Heading2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Euler – Hamilton</w:t>
      </w:r>
    </w:p>
    <w:p w14:paraId="3D4FC098" w14:textId="34512D22" w:rsidR="00B5298D" w:rsidRPr="0001084C" w:rsidRDefault="00B5298D" w:rsidP="00B5298D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Tính chất</w:t>
      </w:r>
    </w:p>
    <w:p w14:paraId="5B9F3E5F" w14:textId="1BAD2163" w:rsidR="00B5298D" w:rsidRPr="0001084C" w:rsidRDefault="00B5298D" w:rsidP="00FD16F5">
      <w:pPr>
        <w:rPr>
          <w:rFonts w:ascii="Times New Roman" w:hAnsi="Times New Roman" w:cs="Times New Roman"/>
          <w:color w:val="0B769F" w:themeColor="accent4" w:themeShade="BF"/>
        </w:rPr>
      </w:pPr>
      <w:r w:rsidRPr="0001084C">
        <w:rPr>
          <w:rFonts w:ascii="Times New Roman" w:hAnsi="Times New Roman" w:cs="Times New Roman"/>
          <w:color w:val="0B769F" w:themeColor="accent4" w:themeShade="BF"/>
        </w:rPr>
        <w:t>Ghi chú đổi màu để tăng độ nhận diện</w:t>
      </w:r>
    </w:p>
    <w:p w14:paraId="37419D65" w14:textId="02C59D06" w:rsidR="00B5298D" w:rsidRPr="0001084C" w:rsidRDefault="00592F8B" w:rsidP="00FD16F5">
      <w:pPr>
        <w:rPr>
          <w:rFonts w:ascii="Times New Roman" w:hAnsi="Times New Roman" w:cs="Times New Roman"/>
          <w:color w:val="0B769F" w:themeColor="accent4" w:themeShade="BF"/>
        </w:rPr>
      </w:pPr>
      <w:r w:rsidRPr="0001084C">
        <w:rPr>
          <w:rFonts w:ascii="Times New Roman" w:hAnsi="Times New Roman" w:cs="Times New Roman"/>
          <w:noProof/>
          <w:color w:val="0B769F" w:themeColor="accent4" w:themeShade="BF"/>
        </w:rPr>
        <w:drawing>
          <wp:inline distT="0" distB="0" distL="0" distR="0" wp14:anchorId="7225ABA5" wp14:editId="4B96C5D6">
            <wp:extent cx="5943600" cy="3054350"/>
            <wp:effectExtent l="0" t="0" r="0" b="0"/>
            <wp:docPr id="2963279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327923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21D50" w14:textId="36E20F69" w:rsidR="00592F8B" w:rsidRPr="0001084C" w:rsidRDefault="00592F8B" w:rsidP="00FD16F5">
      <w:pPr>
        <w:rPr>
          <w:rFonts w:ascii="Times New Roman" w:hAnsi="Times New Roman" w:cs="Times New Roman"/>
          <w:color w:val="0B769F" w:themeColor="accent4" w:themeShade="BF"/>
        </w:rPr>
      </w:pPr>
      <w:r w:rsidRPr="0001084C">
        <w:rPr>
          <w:rFonts w:ascii="Times New Roman" w:hAnsi="Times New Roman" w:cs="Times New Roman"/>
          <w:color w:val="0B769F" w:themeColor="accent4" w:themeShade="BF"/>
        </w:rPr>
        <w:t xml:space="preserve">Bài toán: </w:t>
      </w:r>
    </w:p>
    <w:p w14:paraId="5FE7815B" w14:textId="7D8050C4" w:rsidR="00592F8B" w:rsidRPr="0001084C" w:rsidRDefault="00592F8B" w:rsidP="00FD16F5">
      <w:pPr>
        <w:rPr>
          <w:rFonts w:ascii="Times New Roman" w:hAnsi="Times New Roman" w:cs="Times New Roman"/>
          <w:color w:val="0B769F" w:themeColor="accent4" w:themeShade="BF"/>
        </w:rPr>
      </w:pPr>
      <w:r w:rsidRPr="0001084C">
        <w:rPr>
          <w:rFonts w:ascii="Times New Roman" w:hAnsi="Times New Roman" w:cs="Times New Roman"/>
          <w:color w:val="0B769F" w:themeColor="accent4" w:themeShade="BF"/>
        </w:rPr>
        <w:t>Liệu có thể có một đường đi đi hết 7 cây cầu không?</w:t>
      </w:r>
    </w:p>
    <w:p w14:paraId="397DAE1D" w14:textId="464E383E" w:rsidR="00592F8B" w:rsidRPr="0001084C" w:rsidRDefault="00592F8B" w:rsidP="00FD16F5">
      <w:pPr>
        <w:rPr>
          <w:rFonts w:ascii="Times New Roman" w:hAnsi="Times New Roman" w:cs="Times New Roman"/>
          <w:color w:val="0B769F" w:themeColor="accent4" w:themeShade="BF"/>
        </w:rPr>
      </w:pPr>
      <w:r w:rsidRPr="0001084C">
        <w:rPr>
          <w:rFonts w:ascii="Times New Roman" w:hAnsi="Times New Roman" w:cs="Times New Roman"/>
          <w:color w:val="0B769F" w:themeColor="accent4" w:themeShade="BF"/>
        </w:rPr>
        <w:t>Chu trình nào đó đi qua 7 cây cầu</w:t>
      </w:r>
    </w:p>
    <w:p w14:paraId="7545B8B5" w14:textId="3CF42FE7" w:rsidR="00592F8B" w:rsidRPr="0001084C" w:rsidRDefault="00592F8B" w:rsidP="00FD16F5">
      <w:pPr>
        <w:rPr>
          <w:rFonts w:ascii="Times New Roman" w:hAnsi="Times New Roman" w:cs="Times New Roman"/>
          <w:color w:val="0B769F" w:themeColor="accent4" w:themeShade="BF"/>
        </w:rPr>
      </w:pPr>
      <w:r w:rsidRPr="0001084C">
        <w:rPr>
          <w:rFonts w:ascii="Times New Roman" w:hAnsi="Times New Roman" w:cs="Times New Roman"/>
          <w:color w:val="0B769F" w:themeColor="accent4" w:themeShade="BF"/>
        </w:rPr>
        <w:t>Mô hình hoá đồ thị</w:t>
      </w:r>
    </w:p>
    <w:p w14:paraId="3AC0232D" w14:textId="50E28765" w:rsidR="00592F8B" w:rsidRPr="0001084C" w:rsidRDefault="00592F8B" w:rsidP="00FD16F5">
      <w:pPr>
        <w:rPr>
          <w:rFonts w:ascii="Times New Roman" w:hAnsi="Times New Roman" w:cs="Times New Roman"/>
          <w:color w:val="0B769F" w:themeColor="accent4" w:themeShade="BF"/>
        </w:rPr>
      </w:pPr>
      <w:r w:rsidRPr="0001084C">
        <w:rPr>
          <w:rFonts w:ascii="Times New Roman" w:hAnsi="Times New Roman" w:cs="Times New Roman"/>
          <w:color w:val="0B769F" w:themeColor="accent4" w:themeShade="BF"/>
        </w:rPr>
        <w:lastRenderedPageBreak/>
        <w:t>Điều kiện cần và đủ:</w:t>
      </w:r>
      <w:r w:rsidRPr="0001084C">
        <w:rPr>
          <w:rFonts w:ascii="Times New Roman" w:hAnsi="Times New Roman" w:cs="Times New Roman"/>
          <w:color w:val="0B769F" w:themeColor="accent4" w:themeShade="BF"/>
        </w:rPr>
        <w:br/>
      </w:r>
      <w:r w:rsidRPr="0001084C">
        <w:rPr>
          <w:rFonts w:ascii="Times New Roman" w:hAnsi="Times New Roman" w:cs="Times New Roman"/>
          <w:noProof/>
          <w:color w:val="0B769F" w:themeColor="accent4" w:themeShade="BF"/>
        </w:rPr>
        <w:drawing>
          <wp:inline distT="0" distB="0" distL="0" distR="0" wp14:anchorId="1D710BF4" wp14:editId="76893963">
            <wp:extent cx="5943600" cy="1888490"/>
            <wp:effectExtent l="0" t="0" r="0" b="0"/>
            <wp:docPr id="10935571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557137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8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59E06" w14:textId="588E100F" w:rsidR="00592F8B" w:rsidRPr="0001084C" w:rsidRDefault="00592F8B" w:rsidP="00FD16F5">
      <w:pPr>
        <w:rPr>
          <w:rFonts w:ascii="Times New Roman" w:hAnsi="Times New Roman" w:cs="Times New Roman"/>
          <w:color w:val="0B769F" w:themeColor="accent4" w:themeShade="BF"/>
        </w:rPr>
      </w:pPr>
      <w:r w:rsidRPr="0001084C">
        <w:rPr>
          <w:rFonts w:ascii="Times New Roman" w:hAnsi="Times New Roman" w:cs="Times New Roman"/>
          <w:color w:val="0B769F" w:themeColor="accent4" w:themeShade="BF"/>
        </w:rPr>
        <w:t xml:space="preserve">Xét đủ 2 điều kiện là được. </w:t>
      </w:r>
    </w:p>
    <w:p w14:paraId="05BE97E8" w14:textId="59F447C6" w:rsidR="00592F8B" w:rsidRPr="0001084C" w:rsidRDefault="00592F8B" w:rsidP="00FD16F5">
      <w:pPr>
        <w:rPr>
          <w:rFonts w:ascii="Times New Roman" w:hAnsi="Times New Roman" w:cs="Times New Roman"/>
          <w:color w:val="0B769F" w:themeColor="accent4" w:themeShade="BF"/>
        </w:rPr>
      </w:pPr>
      <w:r w:rsidRPr="0001084C">
        <w:rPr>
          <w:rFonts w:ascii="Times New Roman" w:hAnsi="Times New Roman" w:cs="Times New Roman"/>
          <w:noProof/>
          <w:color w:val="0B769F" w:themeColor="accent4" w:themeShade="BF"/>
        </w:rPr>
        <w:drawing>
          <wp:inline distT="0" distB="0" distL="0" distR="0" wp14:anchorId="0B7267B3" wp14:editId="5EA360C1">
            <wp:extent cx="5943600" cy="3279775"/>
            <wp:effectExtent l="0" t="0" r="0" b="0"/>
            <wp:docPr id="12633176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317614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7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A4B09" w14:textId="05B42F75" w:rsidR="00592F8B" w:rsidRPr="0001084C" w:rsidRDefault="00592F8B" w:rsidP="00FD16F5">
      <w:pPr>
        <w:rPr>
          <w:rFonts w:ascii="Times New Roman" w:hAnsi="Times New Roman" w:cs="Times New Roman"/>
          <w:color w:val="C00000"/>
          <w:highlight w:val="yellow"/>
        </w:rPr>
      </w:pPr>
      <w:r w:rsidRPr="0001084C">
        <w:rPr>
          <w:rFonts w:ascii="Times New Roman" w:hAnsi="Times New Roman" w:cs="Times New Roman"/>
          <w:color w:val="C00000"/>
          <w:highlight w:val="yellow"/>
        </w:rPr>
        <w:t>Chú ý H1</w:t>
      </w:r>
    </w:p>
    <w:p w14:paraId="0158A4AC" w14:textId="6C8B15D6" w:rsidR="00592F8B" w:rsidRPr="0001084C" w:rsidRDefault="00592F8B" w:rsidP="00FD16F5">
      <w:pPr>
        <w:rPr>
          <w:rFonts w:ascii="Times New Roman" w:hAnsi="Times New Roman" w:cs="Times New Roman"/>
          <w:color w:val="C00000"/>
        </w:rPr>
      </w:pPr>
      <w:r w:rsidRPr="0001084C">
        <w:rPr>
          <w:rFonts w:ascii="Times New Roman" w:hAnsi="Times New Roman" w:cs="Times New Roman"/>
          <w:color w:val="C00000"/>
          <w:highlight w:val="yellow"/>
        </w:rPr>
        <w:t>Không có chu trình và đường đi</w:t>
      </w:r>
    </w:p>
    <w:p w14:paraId="0ED27E97" w14:textId="4078CC43" w:rsidR="00592F8B" w:rsidRPr="0001084C" w:rsidRDefault="00592F8B" w:rsidP="00FD16F5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A38414B" wp14:editId="0291136F">
            <wp:extent cx="5943600" cy="3324860"/>
            <wp:effectExtent l="0" t="0" r="0" b="8890"/>
            <wp:docPr id="13726612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661276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2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791A3844" wp14:editId="5BF99350">
            <wp:extent cx="5943600" cy="1132205"/>
            <wp:effectExtent l="0" t="0" r="0" b="0"/>
            <wp:docPr id="11695358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53586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3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084C">
        <w:rPr>
          <w:rFonts w:ascii="Times New Roman" w:hAnsi="Times New Roman" w:cs="Times New Roman"/>
          <w:noProof/>
        </w:rPr>
        <w:drawing>
          <wp:inline distT="0" distB="0" distL="0" distR="0" wp14:anchorId="0204D357" wp14:editId="19B17BC0">
            <wp:extent cx="5943600" cy="3432175"/>
            <wp:effectExtent l="0" t="0" r="0" b="0"/>
            <wp:docPr id="400526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52648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3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A33CC" w14:textId="4AB159D5" w:rsidR="00CE25A6" w:rsidRPr="0001084C" w:rsidRDefault="00CE25A6" w:rsidP="00FD16F5">
      <w:pPr>
        <w:rPr>
          <w:rFonts w:ascii="Times New Roman" w:eastAsiaTheme="minorEastAsia" w:hAnsi="Times New Roman" w:cs="Times New Roman"/>
        </w:rPr>
      </w:pPr>
      <w:r w:rsidRPr="0001084C">
        <w:rPr>
          <w:rFonts w:ascii="Times New Roman" w:hAnsi="Times New Roman" w:cs="Times New Roman"/>
        </w:rPr>
        <w:lastRenderedPageBreak/>
        <w:t>Giải thích lại:</w:t>
      </w:r>
      <w:r w:rsidRPr="0001084C">
        <w:rPr>
          <w:rFonts w:ascii="Times New Roman" w:hAnsi="Times New Roman" w:cs="Times New Roman"/>
        </w:rPr>
        <w:br/>
        <w:t>Điều kiện để có chu trình Hamilton:</w:t>
      </w:r>
      <w:r w:rsidRPr="0001084C">
        <w:rPr>
          <w:rFonts w:ascii="Times New Roman" w:hAnsi="Times New Roman" w:cs="Times New Roman"/>
        </w:rPr>
        <w:br/>
        <w:t xml:space="preserve">1. Đơn đồ thị + đỉnh </w:t>
      </w:r>
      <m:oMath>
        <m:r>
          <w:rPr>
            <w:rFonts w:ascii="Cambria Math" w:hAnsi="Cambria Math" w:cs="Times New Roman"/>
          </w:rPr>
          <m:t>n≥3</m:t>
        </m:r>
      </m:oMath>
      <w:r w:rsidRPr="0001084C">
        <w:rPr>
          <w:rFonts w:ascii="Times New Roman" w:eastAsiaTheme="minorEastAsia" w:hAnsi="Times New Roman" w:cs="Times New Roman"/>
        </w:rPr>
        <w:t xml:space="preserve">, + bậc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deg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v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≥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n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</m:oMath>
    </w:p>
    <w:p w14:paraId="2309ED76" w14:textId="14108117" w:rsidR="00CE25A6" w:rsidRPr="0001084C" w:rsidRDefault="00CE25A6" w:rsidP="00FD16F5">
      <w:pPr>
        <w:rPr>
          <w:rFonts w:ascii="Times New Roman" w:eastAsiaTheme="minorEastAsia" w:hAnsi="Times New Roman" w:cs="Times New Roman"/>
        </w:rPr>
      </w:pPr>
      <w:r w:rsidRPr="0001084C">
        <w:rPr>
          <w:rFonts w:ascii="Times New Roman" w:eastAsiaTheme="minorEastAsia" w:hAnsi="Times New Roman" w:cs="Times New Roman"/>
        </w:rPr>
        <w:t xml:space="preserve">2. Đơn đồ thị + </w:t>
      </w:r>
      <m:oMath>
        <m:r>
          <w:rPr>
            <w:rFonts w:ascii="Cambria Math" w:eastAsiaTheme="minorEastAsia" w:hAnsi="Cambria Math" w:cs="Times New Roman"/>
          </w:rPr>
          <m:t>n≥3</m:t>
        </m:r>
      </m:oMath>
      <w:r w:rsidRPr="0001084C">
        <w:rPr>
          <w:rFonts w:ascii="Times New Roman" w:eastAsiaTheme="minorEastAsia" w:hAnsi="Times New Roman" w:cs="Times New Roman"/>
        </w:rPr>
        <w:t xml:space="preserve"> +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</w:rPr>
                  <m:t>deg</m:t>
                </m:r>
                <m:ctrlPr>
                  <w:rPr>
                    <w:rFonts w:ascii="Cambria Math" w:eastAsiaTheme="minorEastAsia" w:hAnsi="Cambria Math" w:cs="Times New Roman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ctrlPr>
                  <w:rPr>
                    <w:rFonts w:ascii="Cambria Math" w:eastAsiaTheme="minorEastAsia" w:hAnsi="Cambria Math" w:cs="Times New Roman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</w:rPr>
            </m:ctrlPr>
          </m:fName>
          <m:e>
            <m:r>
              <w:rPr>
                <w:rFonts w:ascii="Cambria Math" w:hAnsi="Cambria Math" w:cs="Times New Roman"/>
              </w:rPr>
              <m:t>V</m:t>
            </m:r>
            <m:ctrlPr>
              <w:rPr>
                <w:rFonts w:ascii="Cambria Math" w:hAnsi="Cambria Math" w:cs="Times New Roman"/>
                <w:i/>
              </w:rPr>
            </m:ctrlPr>
          </m:e>
        </m:func>
        <m:r>
          <w:rPr>
            <w:rFonts w:ascii="Cambria Math" w:hAnsi="Cambria Math" w:cs="Times New Roman"/>
          </w:rPr>
          <m:t>+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eg</m:t>
                </m:r>
                <m:ctrlPr>
                  <w:rPr>
                    <w:rFonts w:ascii="Cambria Math" w:hAnsi="Cambria Math" w:cs="Times New Roman"/>
                  </w:rPr>
                </m:ctrlPr>
              </m:e>
              <m:sup>
                <m:r>
                  <w:rPr>
                    <w:rFonts w:ascii="Cambria Math" w:hAnsi="Cambria Math" w:cs="Times New Roman"/>
                  </w:rPr>
                  <m:t>+</m:t>
                </m:r>
                <m:ctrlPr>
                  <w:rPr>
                    <w:rFonts w:ascii="Cambria Math" w:hAnsi="Cambria Math" w:cs="Times New Roman"/>
                  </w:rPr>
                </m:ctrlPr>
              </m:sup>
            </m:sSup>
          </m:fName>
          <m:e>
            <m:r>
              <w:rPr>
                <w:rFonts w:ascii="Cambria Math" w:hAnsi="Cambria Math" w:cs="Times New Roman"/>
              </w:rPr>
              <m:t>V</m:t>
            </m:r>
          </m:e>
        </m:func>
        <m:r>
          <w:rPr>
            <w:rFonts w:ascii="Cambria Math" w:hAnsi="Cambria Math" w:cs="Times New Roman"/>
          </w:rPr>
          <m:t>≥n</m:t>
        </m:r>
      </m:oMath>
    </w:p>
    <w:p w14:paraId="51C69C98" w14:textId="36CDCFF8" w:rsidR="00A70924" w:rsidRPr="0001084C" w:rsidRDefault="0001084C" w:rsidP="0001084C">
      <w:pPr>
        <w:pStyle w:val="Heading1"/>
        <w:rPr>
          <w:rFonts w:ascii="Times New Roman" w:eastAsiaTheme="minorEastAsia" w:hAnsi="Times New Roman" w:cs="Times New Roman"/>
        </w:rPr>
      </w:pPr>
      <w:r w:rsidRPr="0001084C">
        <w:rPr>
          <w:rFonts w:ascii="Times New Roman" w:eastAsiaTheme="minorEastAsia" w:hAnsi="Times New Roman" w:cs="Times New Roman"/>
        </w:rPr>
        <w:t>Đường đi ngắn nhất.</w:t>
      </w:r>
    </w:p>
    <w:p w14:paraId="1A821F69" w14:textId="5F9B9DF6" w:rsidR="0001084C" w:rsidRPr="0001084C" w:rsidRDefault="0001084C" w:rsidP="0001084C">
      <w:pPr>
        <w:pStyle w:val="Heading1"/>
        <w:rPr>
          <w:rFonts w:ascii="Times New Roman" w:eastAsiaTheme="minorEastAsia" w:hAnsi="Times New Roman" w:cs="Times New Roman"/>
        </w:rPr>
      </w:pPr>
      <w:r w:rsidRPr="0001084C">
        <w:rPr>
          <w:rFonts w:ascii="Times New Roman" w:eastAsiaTheme="minorEastAsia" w:hAnsi="Times New Roman" w:cs="Times New Roman"/>
        </w:rPr>
        <w:t>Dijkstra</w:t>
      </w:r>
    </w:p>
    <w:p w14:paraId="6D4DA199" w14:textId="468967B3" w:rsidR="0001084C" w:rsidRPr="0001084C" w:rsidRDefault="0001084C" w:rsidP="0001084C">
      <w:pPr>
        <w:pStyle w:val="Heading2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Bài toán</w:t>
      </w:r>
    </w:p>
    <w:p w14:paraId="5385DD01" w14:textId="4BC8FA18" w:rsidR="0001084C" w:rsidRDefault="0001084C" w:rsidP="0001084C">
      <w:pPr>
        <w:pStyle w:val="ListParagraph"/>
        <w:numPr>
          <w:ilvl w:val="1"/>
          <w:numId w:val="1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Hàng xóm</w:t>
      </w:r>
      <w:r>
        <w:rPr>
          <w:rFonts w:ascii="Times New Roman" w:hAnsi="Times New Roman" w:cs="Times New Roman"/>
        </w:rPr>
        <w:t>: kề</w:t>
      </w:r>
    </w:p>
    <w:p w14:paraId="4A237F93" w14:textId="324472C2" w:rsidR="0001084C" w:rsidRDefault="0001084C" w:rsidP="0001084C">
      <w:pPr>
        <w:pStyle w:val="ListParagraph"/>
        <w:numPr>
          <w:ilvl w:val="1"/>
          <w:numId w:val="15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drawing>
          <wp:inline distT="0" distB="0" distL="0" distR="0" wp14:anchorId="06F357E5" wp14:editId="2C7AB6E6">
            <wp:extent cx="5943600" cy="3037205"/>
            <wp:effectExtent l="0" t="0" r="0" b="0"/>
            <wp:docPr id="12208400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840094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EC0A3" w14:textId="164DDB45" w:rsidR="0001084C" w:rsidRDefault="0001084C" w:rsidP="000108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ới đồ thị và cách trình bày.</w:t>
      </w:r>
    </w:p>
    <w:p w14:paraId="57EC7329" w14:textId="69A8AED4" w:rsidR="0001084C" w:rsidRDefault="0001084C" w:rsidP="0001084C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lastRenderedPageBreak/>
        <w:drawing>
          <wp:inline distT="0" distB="0" distL="0" distR="0" wp14:anchorId="0747E26C" wp14:editId="2FE0F999">
            <wp:extent cx="5943600" cy="5360670"/>
            <wp:effectExtent l="0" t="0" r="0" b="0"/>
            <wp:docPr id="17146475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647589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36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B2A31" w14:textId="540287D8" w:rsidR="0001084C" w:rsidRDefault="0001084C" w:rsidP="000108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uật toán chính</w:t>
      </w:r>
    </w:p>
    <w:p w14:paraId="18506AE2" w14:textId="77777777" w:rsidR="00B33D77" w:rsidRDefault="00B33D77" w:rsidP="0001084C">
      <w:pPr>
        <w:rPr>
          <w:rFonts w:ascii="Times New Roman" w:hAnsi="Times New Roman" w:cs="Times New Roman"/>
        </w:rPr>
      </w:pPr>
    </w:p>
    <w:p w14:paraId="73ECB8E9" w14:textId="1F10621D" w:rsidR="00B33D77" w:rsidRDefault="00B33D77" w:rsidP="000108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ài làm</w:t>
      </w:r>
    </w:p>
    <w:p w14:paraId="15F22816" w14:textId="03F1A817" w:rsidR="00B33D77" w:rsidRDefault="00B33D77" w:rsidP="0001084C">
      <w:pPr>
        <w:rPr>
          <w:rFonts w:ascii="Times New Roman" w:hAnsi="Times New Roman" w:cs="Times New Roman"/>
        </w:rPr>
      </w:pPr>
      <w:r w:rsidRPr="00B33D77">
        <w:rPr>
          <w:rFonts w:ascii="Times New Roman" w:hAnsi="Times New Roman" w:cs="Times New Roman"/>
        </w:rPr>
        <w:lastRenderedPageBreak/>
        <w:drawing>
          <wp:inline distT="0" distB="0" distL="0" distR="0" wp14:anchorId="68CA2BF5" wp14:editId="03FD2669">
            <wp:extent cx="5943600" cy="2524760"/>
            <wp:effectExtent l="0" t="0" r="0" b="8890"/>
            <wp:docPr id="3989596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95960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2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B3493" w14:textId="399CF817" w:rsidR="00B33D77" w:rsidRDefault="00B33D77" w:rsidP="0001084C">
      <w:pPr>
        <w:rPr>
          <w:rFonts w:ascii="Times New Roman" w:hAnsi="Times New Roman" w:cs="Times New Roman"/>
        </w:rPr>
      </w:pPr>
      <w:r w:rsidRPr="00B33D77">
        <w:rPr>
          <w:rFonts w:ascii="Times New Roman" w:hAnsi="Times New Roman" w:cs="Times New Roman"/>
        </w:rPr>
        <w:drawing>
          <wp:inline distT="0" distB="0" distL="0" distR="0" wp14:anchorId="55E669AA" wp14:editId="7F020A4F">
            <wp:extent cx="5943600" cy="2947035"/>
            <wp:effectExtent l="0" t="0" r="0" b="5715"/>
            <wp:docPr id="382944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94474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4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AECC0" w14:textId="77777777" w:rsidR="0001084C" w:rsidRDefault="0001084C" w:rsidP="0001084C">
      <w:pPr>
        <w:rPr>
          <w:rFonts w:ascii="Times New Roman" w:hAnsi="Times New Roman" w:cs="Times New Roman"/>
        </w:rPr>
      </w:pPr>
    </w:p>
    <w:p w14:paraId="4192923F" w14:textId="24E7F25A" w:rsidR="0001084C" w:rsidRPr="0001084C" w:rsidRDefault="0001084C" w:rsidP="0001084C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lastRenderedPageBreak/>
        <w:drawing>
          <wp:inline distT="0" distB="0" distL="0" distR="0" wp14:anchorId="71493345" wp14:editId="24475D9A">
            <wp:extent cx="5943600" cy="5360670"/>
            <wp:effectExtent l="0" t="0" r="0" b="0"/>
            <wp:docPr id="3769454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945437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36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1E032" w14:textId="77777777" w:rsidR="0001084C" w:rsidRPr="0001084C" w:rsidRDefault="0001084C" w:rsidP="0001084C">
      <w:pPr>
        <w:rPr>
          <w:rFonts w:ascii="Times New Roman" w:hAnsi="Times New Roman" w:cs="Times New Roman"/>
        </w:rPr>
      </w:pPr>
    </w:p>
    <w:p w14:paraId="7BF19F62" w14:textId="7CC2473C" w:rsidR="00A70924" w:rsidRDefault="00E872F3" w:rsidP="00E872F3">
      <w:pPr>
        <w:pStyle w:val="Heading3"/>
      </w:pPr>
      <w:r>
        <w:lastRenderedPageBreak/>
        <w:t>Đồ thị phẳng</w:t>
      </w:r>
    </w:p>
    <w:p w14:paraId="0F4E925F" w14:textId="360E1426" w:rsidR="00E872F3" w:rsidRDefault="00E872F3" w:rsidP="00E872F3">
      <w:r w:rsidRPr="00E872F3">
        <w:drawing>
          <wp:inline distT="0" distB="0" distL="0" distR="0" wp14:anchorId="5527D7BC" wp14:editId="7045008B">
            <wp:extent cx="5943600" cy="3056890"/>
            <wp:effectExtent l="0" t="0" r="0" b="0"/>
            <wp:docPr id="12104725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472566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5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D385C" w14:textId="2B66EE59" w:rsidR="00E872F3" w:rsidRDefault="00E872F3" w:rsidP="00E872F3">
      <w:pPr>
        <w:pStyle w:val="Heading3"/>
      </w:pPr>
      <w:r>
        <w:t>Tô màu bản đồ</w:t>
      </w:r>
    </w:p>
    <w:p w14:paraId="784C6E07" w14:textId="184018A8" w:rsidR="00E872F3" w:rsidRDefault="00E872F3" w:rsidP="00E872F3">
      <w:r w:rsidRPr="00E872F3">
        <w:drawing>
          <wp:inline distT="0" distB="0" distL="0" distR="0" wp14:anchorId="6DFE96A2" wp14:editId="45BA64E6">
            <wp:extent cx="5943600" cy="2515870"/>
            <wp:effectExtent l="0" t="0" r="0" b="0"/>
            <wp:docPr id="8245465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546540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1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12DE5" w14:textId="06703455" w:rsidR="00E872F3" w:rsidRDefault="00E872F3" w:rsidP="00E872F3">
      <w:r w:rsidRPr="00E872F3">
        <w:lastRenderedPageBreak/>
        <w:drawing>
          <wp:inline distT="0" distB="0" distL="0" distR="0" wp14:anchorId="7B4E38AD" wp14:editId="50CA05D4">
            <wp:extent cx="5943600" cy="2849880"/>
            <wp:effectExtent l="0" t="0" r="0" b="7620"/>
            <wp:docPr id="14181929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192953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4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872F3">
        <w:drawing>
          <wp:inline distT="0" distB="0" distL="0" distR="0" wp14:anchorId="199452B5" wp14:editId="31B1214F">
            <wp:extent cx="5943600" cy="3150235"/>
            <wp:effectExtent l="0" t="0" r="0" b="0"/>
            <wp:docPr id="5748809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880912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5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5E218" w14:textId="4E8B1609" w:rsidR="00CE3C93" w:rsidRDefault="00CE3C93" w:rsidP="00CE3C93">
      <w:pPr>
        <w:pStyle w:val="Heading1"/>
      </w:pPr>
      <w:r>
        <w:lastRenderedPageBreak/>
        <w:t>CÂY – TREE – Cây khung – cây nhị phân</w:t>
      </w:r>
    </w:p>
    <w:p w14:paraId="4FAB0BEE" w14:textId="797C50D4" w:rsidR="00CE3C93" w:rsidRDefault="00CE3C93" w:rsidP="00CE3C93">
      <w:pPr>
        <w:pStyle w:val="Heading2"/>
      </w:pPr>
      <w:r>
        <w:t>Cây</w:t>
      </w:r>
    </w:p>
    <w:p w14:paraId="78A93E04" w14:textId="5B6F4A69" w:rsidR="00CE3C93" w:rsidRDefault="000566B0" w:rsidP="000566B0">
      <w:r w:rsidRPr="000566B0">
        <w:drawing>
          <wp:inline distT="0" distB="0" distL="0" distR="0" wp14:anchorId="57868F5C" wp14:editId="6ADFA41C">
            <wp:extent cx="5943600" cy="3101340"/>
            <wp:effectExtent l="0" t="0" r="0" b="3810"/>
            <wp:docPr id="4273230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323017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01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98929" w14:textId="6DDCB898" w:rsidR="000566B0" w:rsidRDefault="000566B0" w:rsidP="000566B0">
      <w:r w:rsidRPr="000566B0">
        <w:drawing>
          <wp:inline distT="0" distB="0" distL="0" distR="0" wp14:anchorId="47A2A378" wp14:editId="2F9AB02E">
            <wp:extent cx="5943600" cy="3114675"/>
            <wp:effectExtent l="0" t="0" r="0" b="9525"/>
            <wp:docPr id="14828939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893999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924B9" w14:textId="0AA82EEB" w:rsidR="000566B0" w:rsidRDefault="000566B0" w:rsidP="000566B0">
      <w:r w:rsidRPr="000566B0">
        <w:lastRenderedPageBreak/>
        <w:drawing>
          <wp:inline distT="0" distB="0" distL="0" distR="0" wp14:anchorId="19D11B5B" wp14:editId="638AEE65">
            <wp:extent cx="5943600" cy="2918460"/>
            <wp:effectExtent l="0" t="0" r="0" b="0"/>
            <wp:docPr id="2774276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427668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1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566B0">
        <w:drawing>
          <wp:inline distT="0" distB="0" distL="0" distR="0" wp14:anchorId="6A5B7CBA" wp14:editId="03088D0A">
            <wp:extent cx="5943600" cy="3030855"/>
            <wp:effectExtent l="0" t="0" r="0" b="0"/>
            <wp:docPr id="4298305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830590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566B0">
        <w:lastRenderedPageBreak/>
        <w:drawing>
          <wp:inline distT="0" distB="0" distL="0" distR="0" wp14:anchorId="711C9B60" wp14:editId="53E3DFD2">
            <wp:extent cx="5943600" cy="2526030"/>
            <wp:effectExtent l="0" t="0" r="0" b="7620"/>
            <wp:docPr id="3466024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602420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2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B2119" w14:textId="77777777" w:rsidR="000566B0" w:rsidRDefault="000566B0" w:rsidP="000566B0"/>
    <w:p w14:paraId="5223D501" w14:textId="6982E6F5" w:rsidR="000566B0" w:rsidRDefault="000566B0" w:rsidP="000566B0">
      <w:pPr>
        <w:pStyle w:val="Heading1"/>
      </w:pPr>
      <w:r>
        <w:lastRenderedPageBreak/>
        <w:t>Duyệt cây</w:t>
      </w:r>
      <w:r w:rsidR="00A15043">
        <w:rPr>
          <w:noProof/>
        </w:rPr>
        <w:drawing>
          <wp:inline distT="0" distB="0" distL="0" distR="0" wp14:anchorId="29ECEBA1" wp14:editId="6CE73425">
            <wp:extent cx="5943600" cy="2958465"/>
            <wp:effectExtent l="0" t="0" r="0" b="0"/>
            <wp:docPr id="1705380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38034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5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15043">
        <w:rPr>
          <w:noProof/>
        </w:rPr>
        <w:drawing>
          <wp:inline distT="0" distB="0" distL="0" distR="0" wp14:anchorId="5DE331F3" wp14:editId="6FEE59D6">
            <wp:extent cx="5943600" cy="2753360"/>
            <wp:effectExtent l="0" t="0" r="0" b="8890"/>
            <wp:docPr id="8953436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43646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5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FE7E7" w14:textId="79991FDD" w:rsidR="006E2D62" w:rsidRDefault="006E2D62" w:rsidP="006E2D62">
      <w:r>
        <w:t>Duyệt trước thì cứ đi theo tầng</w:t>
      </w:r>
    </w:p>
    <w:p w14:paraId="78D2B131" w14:textId="13A1C06F" w:rsidR="006E2D62" w:rsidRDefault="006E2D62" w:rsidP="006E2D62">
      <w:r w:rsidRPr="006E2D62">
        <w:lastRenderedPageBreak/>
        <w:drawing>
          <wp:inline distT="0" distB="0" distL="0" distR="0" wp14:anchorId="0815F2E8" wp14:editId="1F9E1F60">
            <wp:extent cx="5943600" cy="2875915"/>
            <wp:effectExtent l="0" t="0" r="0" b="635"/>
            <wp:docPr id="9566470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647057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75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2D62">
        <w:drawing>
          <wp:inline distT="0" distB="0" distL="0" distR="0" wp14:anchorId="3F600C5C" wp14:editId="5553C194">
            <wp:extent cx="5943600" cy="2660650"/>
            <wp:effectExtent l="0" t="0" r="0" b="6350"/>
            <wp:docPr id="19598445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844525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6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1DE8" w14:textId="0DF5A487" w:rsidR="006E2D62" w:rsidRDefault="006E2D62" w:rsidP="006E2D62">
      <w:pPr>
        <w:pStyle w:val="Heading1"/>
      </w:pPr>
      <w:r>
        <w:lastRenderedPageBreak/>
        <w:t>Cây khung</w:t>
      </w:r>
    </w:p>
    <w:p w14:paraId="08C112EF" w14:textId="6EE4F6B1" w:rsidR="006E2D62" w:rsidRDefault="006E2D62" w:rsidP="006E2D62">
      <w:pPr>
        <w:pStyle w:val="Heading2"/>
      </w:pPr>
      <w:r>
        <w:t>Cây khung</w:t>
      </w:r>
    </w:p>
    <w:p w14:paraId="77A409FF" w14:textId="3BFB47B2" w:rsidR="006E2D62" w:rsidRDefault="006E2D62" w:rsidP="006E2D62">
      <w:r w:rsidRPr="006E2D62">
        <w:drawing>
          <wp:inline distT="0" distB="0" distL="0" distR="0" wp14:anchorId="31FA5999" wp14:editId="160CC938">
            <wp:extent cx="5943600" cy="3038475"/>
            <wp:effectExtent l="0" t="0" r="0" b="9525"/>
            <wp:docPr id="12082282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228200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056EC" w14:textId="58A41F0F" w:rsidR="006E2D62" w:rsidRDefault="006E2D62" w:rsidP="006E2D62">
      <w:r>
        <w:t>Con lien thông không có chu trình</w:t>
      </w:r>
    </w:p>
    <w:p w14:paraId="157D3CD4" w14:textId="060E90D5" w:rsidR="006E2D62" w:rsidRDefault="006E2D62" w:rsidP="006E2D62">
      <w:pPr>
        <w:pStyle w:val="Heading3"/>
      </w:pPr>
      <w:r>
        <w:t>BFS</w:t>
      </w:r>
    </w:p>
    <w:p w14:paraId="0D4DE572" w14:textId="3982AB63" w:rsidR="006E2D62" w:rsidRDefault="006E2D62" w:rsidP="006E2D62">
      <w:pPr>
        <w:pStyle w:val="ListParagraph"/>
        <w:numPr>
          <w:ilvl w:val="1"/>
          <w:numId w:val="15"/>
        </w:numPr>
      </w:pPr>
      <w:r w:rsidRPr="006E2D62">
        <w:drawing>
          <wp:inline distT="0" distB="0" distL="0" distR="0" wp14:anchorId="64F5C97B" wp14:editId="2273235C">
            <wp:extent cx="5943600" cy="3120390"/>
            <wp:effectExtent l="0" t="0" r="0" b="3810"/>
            <wp:docPr id="13132233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223307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2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2C0C4" w14:textId="5A9453BD" w:rsidR="006E2D62" w:rsidRDefault="006E2D62" w:rsidP="006E2D62">
      <w:pPr>
        <w:pStyle w:val="Heading3"/>
      </w:pPr>
      <w:r>
        <w:lastRenderedPageBreak/>
        <w:t>DFS</w:t>
      </w:r>
    </w:p>
    <w:p w14:paraId="240E1384" w14:textId="77777777" w:rsidR="006E2D62" w:rsidRDefault="006E2D62" w:rsidP="006E2D62"/>
    <w:p w14:paraId="2C0B7BEC" w14:textId="2E7ED855" w:rsidR="006E2D62" w:rsidRDefault="006E2D62" w:rsidP="006E2D62">
      <w:pPr>
        <w:pStyle w:val="Heading2"/>
      </w:pPr>
      <w:r>
        <w:t>Cây khung nhỏ nhất</w:t>
      </w:r>
    </w:p>
    <w:p w14:paraId="0D7A0985" w14:textId="15D3B847" w:rsidR="006E2D62" w:rsidRDefault="006E2D62" w:rsidP="006E2D62">
      <w:pPr>
        <w:pStyle w:val="ListParagraph"/>
        <w:numPr>
          <w:ilvl w:val="1"/>
          <w:numId w:val="15"/>
        </w:numPr>
      </w:pPr>
      <w:r>
        <w:t xml:space="preserve">Khái niệm: là đồ thị có trọng số liên thông, </w:t>
      </w:r>
    </w:p>
    <w:p w14:paraId="23CE78E5" w14:textId="1EA5A4DB" w:rsidR="006E2D62" w:rsidRDefault="006E2D62" w:rsidP="006E2D62">
      <w:pPr>
        <w:pStyle w:val="ListParagraph"/>
        <w:numPr>
          <w:ilvl w:val="1"/>
          <w:numId w:val="15"/>
        </w:numPr>
      </w:pPr>
      <w:r>
        <w:t>Cây khung có trọng số liên thông nhỏ nhất.</w:t>
      </w:r>
    </w:p>
    <w:p w14:paraId="05154A94" w14:textId="1CDAC2B8" w:rsidR="006E2D62" w:rsidRPr="006E2D62" w:rsidRDefault="006E2D62" w:rsidP="006E2D62">
      <w:pPr>
        <w:pStyle w:val="Heading3"/>
      </w:pPr>
      <w:r>
        <w:t xml:space="preserve">Prim </w:t>
      </w:r>
    </w:p>
    <w:p w14:paraId="0271224C" w14:textId="2E0DAA1F" w:rsidR="006E2D62" w:rsidRDefault="006E2D62" w:rsidP="006E2D62">
      <w:r w:rsidRPr="006E2D62">
        <w:drawing>
          <wp:inline distT="0" distB="0" distL="0" distR="0" wp14:anchorId="5D4427A0" wp14:editId="073675F7">
            <wp:extent cx="5943600" cy="3386455"/>
            <wp:effectExtent l="0" t="0" r="0" b="4445"/>
            <wp:docPr id="7492355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235572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86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464A8" w14:textId="77777777" w:rsidR="00CB61A8" w:rsidRDefault="00CB61A8" w:rsidP="006E2D62">
      <w:r w:rsidRPr="00CB61A8">
        <w:lastRenderedPageBreak/>
        <w:drawing>
          <wp:inline distT="0" distB="0" distL="0" distR="0" wp14:anchorId="1E0FEEC6" wp14:editId="44FEC251">
            <wp:extent cx="5943600" cy="3238500"/>
            <wp:effectExtent l="0" t="0" r="0" b="0"/>
            <wp:docPr id="17742771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277140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7ED71" w14:textId="19FD119F" w:rsidR="00CB61A8" w:rsidRPr="00CB61A8" w:rsidRDefault="00CB61A8" w:rsidP="00CB61A8">
      <w:pPr>
        <w:pStyle w:val="Heading3"/>
      </w:pPr>
      <w:r>
        <w:t>Kruskal</w:t>
      </w:r>
    </w:p>
    <w:p w14:paraId="5D11B951" w14:textId="0256569A" w:rsidR="006E2D62" w:rsidRPr="006E2D62" w:rsidRDefault="00CB61A8" w:rsidP="006E2D62">
      <w:r w:rsidRPr="00CB61A8">
        <w:drawing>
          <wp:inline distT="0" distB="0" distL="0" distR="0" wp14:anchorId="2C8FAF4F" wp14:editId="20868D32">
            <wp:extent cx="5943600" cy="2961640"/>
            <wp:effectExtent l="0" t="0" r="0" b="0"/>
            <wp:docPr id="1724056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05644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6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</w:p>
    <w:p w14:paraId="01DA0D1A" w14:textId="091175AB" w:rsidR="000566B0" w:rsidRDefault="00CB61A8" w:rsidP="000566B0">
      <w:r w:rsidRPr="00CB61A8">
        <w:lastRenderedPageBreak/>
        <w:drawing>
          <wp:inline distT="0" distB="0" distL="0" distR="0" wp14:anchorId="7DDBE9E9" wp14:editId="53DC5FBA">
            <wp:extent cx="5943600" cy="3282950"/>
            <wp:effectExtent l="0" t="0" r="0" b="0"/>
            <wp:docPr id="9438159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815938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8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9BD4E" w14:textId="77777777" w:rsidR="00CB61A8" w:rsidRPr="000566B0" w:rsidRDefault="00CB61A8" w:rsidP="000566B0"/>
    <w:p w14:paraId="5B8F8518" w14:textId="77777777" w:rsidR="000566B0" w:rsidRPr="00CE3C93" w:rsidRDefault="000566B0" w:rsidP="000566B0"/>
    <w:p w14:paraId="0B989804" w14:textId="0CB1D4D2" w:rsidR="00092B6F" w:rsidRPr="0001084C" w:rsidRDefault="00092B6F" w:rsidP="00092B6F">
      <w:pPr>
        <w:pStyle w:val="Heading3"/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BÀI TẬP CÓ LỜI GIẢI CHI TIẾT</w:t>
      </w:r>
    </w:p>
    <w:p w14:paraId="780C7CC2" w14:textId="77777777" w:rsidR="00092B6F" w:rsidRPr="0001084C" w:rsidRDefault="00092B6F" w:rsidP="00092B6F">
      <w:pPr>
        <w:rPr>
          <w:rFonts w:ascii="Times New Roman" w:hAnsi="Times New Roman" w:cs="Times New Roman"/>
        </w:rPr>
      </w:pPr>
    </w:p>
    <w:p w14:paraId="121B1E3C" w14:textId="7EFF7BA1" w:rsidR="00092B6F" w:rsidRPr="0001084C" w:rsidRDefault="009A459C" w:rsidP="00092B6F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Bài 1:</w:t>
      </w:r>
    </w:p>
    <w:p w14:paraId="11FE9FBE" w14:textId="67F132BD" w:rsidR="009A459C" w:rsidRPr="0001084C" w:rsidRDefault="009A459C" w:rsidP="00092B6F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  <w:noProof/>
        </w:rPr>
        <w:lastRenderedPageBreak/>
        <w:drawing>
          <wp:inline distT="0" distB="0" distL="0" distR="0" wp14:anchorId="2B34749F" wp14:editId="47EB19E5">
            <wp:extent cx="5943600" cy="3369310"/>
            <wp:effectExtent l="0" t="0" r="0" b="2540"/>
            <wp:docPr id="12462599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259940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6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8AD77" w14:textId="10C7A8A4" w:rsidR="009A459C" w:rsidRPr="0001084C" w:rsidRDefault="009A459C" w:rsidP="009A459C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Bài 1:</w:t>
      </w:r>
      <w:r w:rsidRPr="0001084C">
        <w:rPr>
          <w:rFonts w:ascii="Times New Roman" w:hAnsi="Times New Roman" w:cs="Times New Roman"/>
        </w:rPr>
        <w:t xml:space="preserve"> Cho đồ thị vô hướng </w:t>
      </w:r>
      <w:r w:rsidR="00AD2663" w:rsidRPr="0001084C">
        <w:rPr>
          <w:rFonts w:ascii="Times New Roman" w:hAnsi="Times New Roman" w:cs="Times New Roman"/>
          <w:position w:val="-6"/>
        </w:rPr>
        <w:object w:dxaOrig="260" w:dyaOrig="279" w14:anchorId="55B16AAF">
          <v:shape id="_x0000_i1068" type="#_x0000_t75" style="width:13.5pt;height:13.5pt" o:ole="">
            <v:imagedata r:id="rId159" o:title=""/>
          </v:shape>
          <o:OLEObject Type="Embed" ProgID="Equation.DSMT4" ShapeID="_x0000_i1068" DrawAspect="Content" ObjectID="_1827251675" r:id="rId160"/>
        </w:object>
      </w:r>
      <w:r w:rsidRPr="0001084C">
        <w:rPr>
          <w:rFonts w:ascii="Times New Roman" w:hAnsi="Times New Roman" w:cs="Times New Roman"/>
        </w:rPr>
        <w:t xml:space="preserve"> và đồ thị có hướng </w:t>
      </w:r>
      <w:r w:rsidR="00AD2663" w:rsidRPr="0001084C">
        <w:rPr>
          <w:rFonts w:ascii="Times New Roman" w:hAnsi="Times New Roman" w:cs="Times New Roman"/>
          <w:position w:val="-4"/>
        </w:rPr>
        <w:object w:dxaOrig="279" w:dyaOrig="260" w14:anchorId="47D5D009">
          <v:shape id="_x0000_i1069" type="#_x0000_t75" style="width:13.5pt;height:13.5pt" o:ole="">
            <v:imagedata r:id="rId161" o:title=""/>
          </v:shape>
          <o:OLEObject Type="Embed" ProgID="Equation.DSMT4" ShapeID="_x0000_i1069" DrawAspect="Content" ObjectID="_1827251676" r:id="rId162"/>
        </w:object>
      </w:r>
      <w:r w:rsidRPr="0001084C">
        <w:rPr>
          <w:rFonts w:ascii="Times New Roman" w:hAnsi="Times New Roman" w:cs="Times New Roman"/>
        </w:rPr>
        <w:t xml:space="preserve"> như hình vẽ.</w:t>
      </w:r>
    </w:p>
    <w:p w14:paraId="67E37EA0" w14:textId="7D97FC20" w:rsidR="009A459C" w:rsidRPr="0001084C" w:rsidRDefault="009A459C" w:rsidP="009A459C">
      <w:pPr>
        <w:numPr>
          <w:ilvl w:val="0"/>
          <w:numId w:val="8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a,</w:t>
      </w:r>
      <w:r w:rsidRPr="0001084C">
        <w:rPr>
          <w:rFonts w:ascii="Times New Roman" w:hAnsi="Times New Roman" w:cs="Times New Roman"/>
        </w:rPr>
        <w:t xml:space="preserve"> Hãy biểu diễn 2 đồ thị </w:t>
      </w:r>
      <w:r w:rsidR="00AD2663" w:rsidRPr="0001084C">
        <w:rPr>
          <w:rFonts w:ascii="Times New Roman" w:hAnsi="Times New Roman" w:cs="Times New Roman"/>
          <w:position w:val="-6"/>
        </w:rPr>
        <w:object w:dxaOrig="260" w:dyaOrig="279" w14:anchorId="13A742EC">
          <v:shape id="_x0000_i1070" type="#_x0000_t75" style="width:13.5pt;height:13.5pt" o:ole="">
            <v:imagedata r:id="rId163" o:title=""/>
          </v:shape>
          <o:OLEObject Type="Embed" ProgID="Equation.DSMT4" ShapeID="_x0000_i1070" DrawAspect="Content" ObjectID="_1827251677" r:id="rId164"/>
        </w:object>
      </w:r>
      <w:r w:rsidRPr="0001084C">
        <w:rPr>
          <w:rFonts w:ascii="Times New Roman" w:hAnsi="Times New Roman" w:cs="Times New Roman"/>
        </w:rPr>
        <w:t xml:space="preserve"> và </w:t>
      </w:r>
      <w:r w:rsidR="00AD2663" w:rsidRPr="0001084C">
        <w:rPr>
          <w:rFonts w:ascii="Times New Roman" w:hAnsi="Times New Roman" w:cs="Times New Roman"/>
          <w:position w:val="-4"/>
        </w:rPr>
        <w:object w:dxaOrig="279" w:dyaOrig="260" w14:anchorId="32A6E7E9">
          <v:shape id="_x0000_i1071" type="#_x0000_t75" style="width:13.5pt;height:13.5pt" o:ole="">
            <v:imagedata r:id="rId165" o:title=""/>
          </v:shape>
          <o:OLEObject Type="Embed" ProgID="Equation.DSMT4" ShapeID="_x0000_i1071" DrawAspect="Content" ObjectID="_1827251678" r:id="rId166"/>
        </w:object>
      </w:r>
      <w:r w:rsidRPr="0001084C">
        <w:rPr>
          <w:rFonts w:ascii="Times New Roman" w:hAnsi="Times New Roman" w:cs="Times New Roman"/>
        </w:rPr>
        <w:t xml:space="preserve"> bằng danh sách cạnh và danh sách cung tương ứng.</w:t>
      </w:r>
    </w:p>
    <w:p w14:paraId="1D7DBC82" w14:textId="3D62FADB" w:rsidR="009A459C" w:rsidRPr="0001084C" w:rsidRDefault="009A459C" w:rsidP="009A459C">
      <w:pPr>
        <w:numPr>
          <w:ilvl w:val="0"/>
          <w:numId w:val="8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b,</w:t>
      </w:r>
      <w:r w:rsidRPr="0001084C">
        <w:rPr>
          <w:rFonts w:ascii="Times New Roman" w:hAnsi="Times New Roman" w:cs="Times New Roman"/>
        </w:rPr>
        <w:t xml:space="preserve"> Hãy biểu diễn 2 đồ thị </w:t>
      </w:r>
      <w:r w:rsidR="00AD2663" w:rsidRPr="0001084C">
        <w:rPr>
          <w:rFonts w:ascii="Times New Roman" w:hAnsi="Times New Roman" w:cs="Times New Roman"/>
          <w:position w:val="-6"/>
        </w:rPr>
        <w:object w:dxaOrig="260" w:dyaOrig="279" w14:anchorId="331B7F03">
          <v:shape id="_x0000_i1072" type="#_x0000_t75" style="width:13.5pt;height:13.5pt" o:ole="">
            <v:imagedata r:id="rId167" o:title=""/>
          </v:shape>
          <o:OLEObject Type="Embed" ProgID="Equation.DSMT4" ShapeID="_x0000_i1072" DrawAspect="Content" ObjectID="_1827251679" r:id="rId168"/>
        </w:object>
      </w:r>
      <w:r w:rsidRPr="0001084C">
        <w:rPr>
          <w:rFonts w:ascii="Times New Roman" w:hAnsi="Times New Roman" w:cs="Times New Roman"/>
        </w:rPr>
        <w:t xml:space="preserve"> và </w:t>
      </w:r>
      <w:r w:rsidR="00AD2663" w:rsidRPr="0001084C">
        <w:rPr>
          <w:rFonts w:ascii="Times New Roman" w:hAnsi="Times New Roman" w:cs="Times New Roman"/>
          <w:position w:val="-4"/>
        </w:rPr>
        <w:object w:dxaOrig="279" w:dyaOrig="260" w14:anchorId="006556BE">
          <v:shape id="_x0000_i1073" type="#_x0000_t75" style="width:13.5pt;height:13.5pt" o:ole="">
            <v:imagedata r:id="rId169" o:title=""/>
          </v:shape>
          <o:OLEObject Type="Embed" ProgID="Equation.DSMT4" ShapeID="_x0000_i1073" DrawAspect="Content" ObjectID="_1827251680" r:id="rId170"/>
        </w:object>
      </w:r>
      <w:r w:rsidRPr="0001084C">
        <w:rPr>
          <w:rFonts w:ascii="Times New Roman" w:hAnsi="Times New Roman" w:cs="Times New Roman"/>
        </w:rPr>
        <w:t xml:space="preserve"> bằng ma trận kề.</w:t>
      </w:r>
    </w:p>
    <w:p w14:paraId="7BB58EC8" w14:textId="42DF8B37" w:rsidR="009A459C" w:rsidRPr="0001084C" w:rsidRDefault="009A459C" w:rsidP="009A459C">
      <w:pPr>
        <w:numPr>
          <w:ilvl w:val="0"/>
          <w:numId w:val="8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c,</w:t>
      </w:r>
      <w:r w:rsidRPr="0001084C">
        <w:rPr>
          <w:rFonts w:ascii="Times New Roman" w:hAnsi="Times New Roman" w:cs="Times New Roman"/>
        </w:rPr>
        <w:t xml:space="preserve"> Hãy biểu diễn 2 đồ thị </w:t>
      </w:r>
      <w:r w:rsidR="00AD2663" w:rsidRPr="0001084C">
        <w:rPr>
          <w:rFonts w:ascii="Times New Roman" w:hAnsi="Times New Roman" w:cs="Times New Roman"/>
          <w:position w:val="-6"/>
        </w:rPr>
        <w:object w:dxaOrig="260" w:dyaOrig="279" w14:anchorId="0ED8B9C1">
          <v:shape id="_x0000_i1074" type="#_x0000_t75" style="width:13.5pt;height:13.5pt" o:ole="">
            <v:imagedata r:id="rId171" o:title=""/>
          </v:shape>
          <o:OLEObject Type="Embed" ProgID="Equation.DSMT4" ShapeID="_x0000_i1074" DrawAspect="Content" ObjectID="_1827251681" r:id="rId172"/>
        </w:object>
      </w:r>
      <w:r w:rsidRPr="0001084C">
        <w:rPr>
          <w:rFonts w:ascii="Times New Roman" w:hAnsi="Times New Roman" w:cs="Times New Roman"/>
        </w:rPr>
        <w:t xml:space="preserve"> và </w:t>
      </w:r>
      <w:r w:rsidR="00AD2663" w:rsidRPr="0001084C">
        <w:rPr>
          <w:rFonts w:ascii="Times New Roman" w:hAnsi="Times New Roman" w:cs="Times New Roman"/>
          <w:position w:val="-4"/>
        </w:rPr>
        <w:object w:dxaOrig="279" w:dyaOrig="260" w14:anchorId="76F547DC">
          <v:shape id="_x0000_i1075" type="#_x0000_t75" style="width:13.5pt;height:13.5pt" o:ole="">
            <v:imagedata r:id="rId173" o:title=""/>
          </v:shape>
          <o:OLEObject Type="Embed" ProgID="Equation.DSMT4" ShapeID="_x0000_i1075" DrawAspect="Content" ObjectID="_1827251682" r:id="rId174"/>
        </w:object>
      </w:r>
      <w:r w:rsidRPr="0001084C">
        <w:rPr>
          <w:rFonts w:ascii="Times New Roman" w:hAnsi="Times New Roman" w:cs="Times New Roman"/>
        </w:rPr>
        <w:t xml:space="preserve"> bằng danh sách kề tương ứng.</w:t>
      </w:r>
    </w:p>
    <w:p w14:paraId="7F337A66" w14:textId="3BD79342" w:rsidR="009A459C" w:rsidRPr="0001084C" w:rsidRDefault="009A459C" w:rsidP="009A459C">
      <w:pPr>
        <w:numPr>
          <w:ilvl w:val="0"/>
          <w:numId w:val="8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d,</w:t>
      </w:r>
      <w:r w:rsidRPr="0001084C">
        <w:rPr>
          <w:rFonts w:ascii="Times New Roman" w:hAnsi="Times New Roman" w:cs="Times New Roman"/>
        </w:rPr>
        <w:t xml:space="preserve"> Sử dụng thuật toán duyệt theo chiều sâu (DFS) tìm 1 cây khung của đồ thị </w:t>
      </w:r>
      <w:r w:rsidR="00AD2663" w:rsidRPr="0001084C">
        <w:rPr>
          <w:rFonts w:ascii="Times New Roman" w:hAnsi="Times New Roman" w:cs="Times New Roman"/>
          <w:position w:val="-6"/>
        </w:rPr>
        <w:object w:dxaOrig="260" w:dyaOrig="279" w14:anchorId="68AF447A">
          <v:shape id="_x0000_i1076" type="#_x0000_t75" style="width:13.5pt;height:13.5pt" o:ole="">
            <v:imagedata r:id="rId175" o:title=""/>
          </v:shape>
          <o:OLEObject Type="Embed" ProgID="Equation.DSMT4" ShapeID="_x0000_i1076" DrawAspect="Content" ObjectID="_1827251683" r:id="rId176"/>
        </w:object>
      </w:r>
      <w:r w:rsidRPr="0001084C">
        <w:rPr>
          <w:rFonts w:ascii="Times New Roman" w:hAnsi="Times New Roman" w:cs="Times New Roman"/>
        </w:rPr>
        <w:t>.</w:t>
      </w:r>
    </w:p>
    <w:p w14:paraId="74EBA30C" w14:textId="2E5FA3E6" w:rsidR="009A459C" w:rsidRPr="0001084C" w:rsidRDefault="009A459C" w:rsidP="009A459C">
      <w:pPr>
        <w:numPr>
          <w:ilvl w:val="0"/>
          <w:numId w:val="8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  <w:b/>
          <w:bCs/>
        </w:rPr>
        <w:t>e,</w:t>
      </w:r>
      <w:r w:rsidRPr="0001084C">
        <w:rPr>
          <w:rFonts w:ascii="Times New Roman" w:hAnsi="Times New Roman" w:cs="Times New Roman"/>
        </w:rPr>
        <w:t xml:space="preserve"> Sử dụng thuật toán duyệt theo chiều rộng (BFS) tìm 1 cây khung của đồ thị </w:t>
      </w:r>
      <w:r w:rsidR="00AD2663" w:rsidRPr="0001084C">
        <w:rPr>
          <w:rFonts w:ascii="Times New Roman" w:hAnsi="Times New Roman" w:cs="Times New Roman"/>
          <w:position w:val="-6"/>
        </w:rPr>
        <w:object w:dxaOrig="260" w:dyaOrig="279" w14:anchorId="6E620871">
          <v:shape id="_x0000_i1077" type="#_x0000_t75" style="width:13.5pt;height:13.5pt" o:ole="">
            <v:imagedata r:id="rId177" o:title=""/>
          </v:shape>
          <o:OLEObject Type="Embed" ProgID="Equation.DSMT4" ShapeID="_x0000_i1077" DrawAspect="Content" ObjectID="_1827251684" r:id="rId178"/>
        </w:object>
      </w:r>
      <w:r w:rsidRPr="0001084C">
        <w:rPr>
          <w:rFonts w:ascii="Times New Roman" w:hAnsi="Times New Roman" w:cs="Times New Roman"/>
        </w:rPr>
        <w:t>.</w:t>
      </w:r>
    </w:p>
    <w:p w14:paraId="632EC64F" w14:textId="261F7F41" w:rsidR="009A459C" w:rsidRPr="0001084C" w:rsidRDefault="009A459C" w:rsidP="00092B6F">
      <w:pPr>
        <w:rPr>
          <w:rFonts w:ascii="Times New Roman" w:hAnsi="Times New Roman" w:cs="Times New Roman"/>
        </w:rPr>
      </w:pPr>
    </w:p>
    <w:p w14:paraId="2A8A50FF" w14:textId="56645C1E" w:rsidR="009A459C" w:rsidRPr="0001084C" w:rsidRDefault="009A459C" w:rsidP="00092B6F">
      <w:pPr>
        <w:rPr>
          <w:rFonts w:ascii="Times New Roman" w:hAnsi="Times New Roman" w:cs="Times New Roman"/>
          <w:b/>
          <w:bCs/>
        </w:rPr>
      </w:pPr>
      <w:r w:rsidRPr="0001084C">
        <w:rPr>
          <w:rFonts w:ascii="Times New Roman" w:hAnsi="Times New Roman" w:cs="Times New Roman"/>
          <w:b/>
          <w:bCs/>
        </w:rPr>
        <w:t>Lời giải chi tiết:</w:t>
      </w:r>
    </w:p>
    <w:p w14:paraId="077C5F19" w14:textId="7C62360B" w:rsidR="009A459C" w:rsidRPr="0001084C" w:rsidRDefault="009A459C" w:rsidP="009A459C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 xml:space="preserve">Biễu diễn 2 đồ thị </w:t>
      </w:r>
      <m:oMath>
        <m:r>
          <w:rPr>
            <w:rFonts w:ascii="Cambria Math" w:hAnsi="Cambria Math" w:cs="Times New Roman"/>
          </w:rPr>
          <m:t>G</m:t>
        </m:r>
      </m:oMath>
      <w:r w:rsidRPr="0001084C">
        <w:rPr>
          <w:rFonts w:ascii="Times New Roman" w:eastAsiaTheme="minorEastAsia" w:hAnsi="Times New Roman" w:cs="Times New Roman"/>
        </w:rPr>
        <w:t xml:space="preserve"> và </w:t>
      </w:r>
      <m:oMath>
        <m:r>
          <w:rPr>
            <w:rFonts w:ascii="Cambria Math" w:eastAsiaTheme="minorEastAsia" w:hAnsi="Cambria Math" w:cs="Times New Roman"/>
          </w:rPr>
          <m:t>H</m:t>
        </m:r>
      </m:oMath>
      <w:r w:rsidRPr="0001084C">
        <w:rPr>
          <w:rFonts w:ascii="Times New Roman" w:eastAsiaTheme="minorEastAsia" w:hAnsi="Times New Roman" w:cs="Times New Roman"/>
        </w:rPr>
        <w:t xml:space="preserve"> bằng danh sách cạnh và danh sách cung tương ứng.</w:t>
      </w:r>
    </w:p>
    <w:p w14:paraId="4CD49EB9" w14:textId="61836518" w:rsidR="009A459C" w:rsidRPr="0001084C" w:rsidRDefault="009A459C" w:rsidP="009A459C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01084C">
        <w:rPr>
          <w:rFonts w:ascii="Times New Roman" w:eastAsiaTheme="minorEastAsia" w:hAnsi="Times New Roman" w:cs="Times New Roman"/>
        </w:rPr>
        <w:t xml:space="preserve">Đồ thị </w:t>
      </w:r>
      <m:oMath>
        <m:r>
          <w:rPr>
            <w:rFonts w:ascii="Cambria Math" w:eastAsiaTheme="minorEastAsia" w:hAnsi="Cambria Math" w:cs="Times New Roman"/>
          </w:rPr>
          <m:t>G</m:t>
        </m:r>
      </m:oMath>
      <w:r w:rsidRPr="0001084C">
        <w:rPr>
          <w:rFonts w:ascii="Times New Roman" w:eastAsiaTheme="minorEastAsia" w:hAnsi="Times New Roman" w:cs="Times New Roman"/>
        </w:rPr>
        <w:t xml:space="preserve">: </w:t>
      </w:r>
    </w:p>
    <w:p w14:paraId="51550D7F" w14:textId="751C4FF7" w:rsidR="009A459C" w:rsidRPr="0001084C" w:rsidRDefault="009A459C" w:rsidP="009A459C">
      <w:pPr>
        <w:pStyle w:val="ListParagraph"/>
        <w:numPr>
          <w:ilvl w:val="2"/>
          <w:numId w:val="8"/>
        </w:numPr>
        <w:rPr>
          <w:rFonts w:ascii="Times New Roman" w:eastAsiaTheme="minorEastAsia" w:hAnsi="Times New Roman" w:cs="Times New Roman"/>
        </w:rPr>
      </w:pPr>
      <w:r w:rsidRPr="0001084C">
        <w:rPr>
          <w:rFonts w:ascii="Times New Roman" w:eastAsiaTheme="minorEastAsia" w:hAnsi="Times New Roman" w:cs="Times New Roman"/>
        </w:rPr>
        <w:t xml:space="preserve">Danh sách cạnh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</w:rPr>
              <m:t>G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1,2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1, 3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1, 5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, 5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,3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3,4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4,6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5,6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4,5</m:t>
                </m:r>
              </m:e>
            </m:d>
          </m:e>
        </m:d>
      </m:oMath>
    </w:p>
    <w:p w14:paraId="4CF8C7AD" w14:textId="512C1F74" w:rsidR="009A459C" w:rsidRPr="0001084C" w:rsidRDefault="009A459C" w:rsidP="009A459C">
      <w:pPr>
        <w:pStyle w:val="ListParagraph"/>
        <w:numPr>
          <w:ilvl w:val="2"/>
          <w:numId w:val="8"/>
        </w:numPr>
        <w:rPr>
          <w:rFonts w:ascii="Times New Roman" w:eastAsiaTheme="minorEastAsia" w:hAnsi="Times New Roman" w:cs="Times New Roman"/>
        </w:rPr>
      </w:pPr>
      <w:r w:rsidRPr="0001084C">
        <w:rPr>
          <w:rFonts w:ascii="Times New Roman" w:eastAsiaTheme="minorEastAsia" w:hAnsi="Times New Roman" w:cs="Times New Roman"/>
        </w:rPr>
        <w:t xml:space="preserve">Danh sách cung: </w:t>
      </w:r>
      <m:oMath>
        <m:r>
          <w:rPr>
            <w:rFonts w:ascii="Cambria Math" w:eastAsiaTheme="minorEastAsia" w:hAnsi="Cambria Math" w:cs="Times New Roman"/>
          </w:rPr>
          <m:t>Cun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g</m:t>
            </m:r>
          </m:e>
          <m:sub>
            <m:r>
              <w:rPr>
                <w:rFonts w:ascii="Cambria Math" w:eastAsiaTheme="minorEastAsia" w:hAnsi="Cambria Math" w:cs="Times New Roman"/>
              </w:rPr>
              <m:t>G</m:t>
            </m:r>
          </m:sub>
        </m:sSub>
        <m:r>
          <w:rPr>
            <w:rFonts w:ascii="Cambria Math" w:eastAsiaTheme="minorEastAsia" w:hAnsi="Cambria Math" w:cs="Times New Roman"/>
          </w:rPr>
          <m:t>={…}</m:t>
        </m:r>
      </m:oMath>
      <w:r w:rsidRPr="0001084C">
        <w:rPr>
          <w:rFonts w:ascii="Times New Roman" w:eastAsiaTheme="minorEastAsia" w:hAnsi="Times New Roman" w:cs="Times New Roman"/>
        </w:rPr>
        <w:t xml:space="preserve"> 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66"/>
        <w:gridCol w:w="4232"/>
        <w:gridCol w:w="3846"/>
      </w:tblGrid>
      <w:tr w:rsidR="009A459C" w:rsidRPr="0001084C" w14:paraId="76C2D34F" w14:textId="77777777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0797C0D" w14:textId="77777777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lastRenderedPageBreak/>
              <w:t>Đặc điểm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F98DA5C" w14:textId="77777777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Cạnh (Edge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5FDDAE2" w14:textId="5182FA0E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Cung (sArc)</w:t>
            </w:r>
          </w:p>
        </w:tc>
      </w:tr>
      <w:tr w:rsidR="009A459C" w:rsidRPr="0001084C" w14:paraId="7E773203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B317B48" w14:textId="77777777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Dùng cho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4533D1E" w14:textId="77777777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Đồ thị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Vô hướng</w:t>
            </w:r>
            <w:r w:rsidRPr="0001084C">
              <w:rPr>
                <w:rFonts w:ascii="Times New Roman" w:hAnsi="Times New Roman" w:cs="Times New Roman"/>
              </w:rPr>
              <w:t xml:space="preserve"> (Undirected Graph) 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85C7813" w14:textId="77777777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Đồ thị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Có hướng</w:t>
            </w:r>
            <w:r w:rsidRPr="0001084C">
              <w:rPr>
                <w:rFonts w:ascii="Times New Roman" w:hAnsi="Times New Roman" w:cs="Times New Roman"/>
              </w:rPr>
              <w:t xml:space="preserve"> (Directed Graph) 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</w:tr>
      <w:tr w:rsidR="009A459C" w:rsidRPr="0001084C" w14:paraId="5A35260C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3DC69760" w14:textId="77777777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Định nghĩa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6AA0223" w14:textId="15A86784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Là cặp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không có thứ tự</w:t>
            </w:r>
            <w:r w:rsidRPr="0001084C">
              <w:rPr>
                <w:rFonts w:ascii="Times New Roman" w:hAnsi="Times New Roman" w:cs="Times New Roman"/>
              </w:rPr>
              <w:t xml:space="preserve"> </w:t>
            </w:r>
            <w:r w:rsidR="00AD2663" w:rsidRPr="0001084C">
              <w:rPr>
                <w:rFonts w:ascii="Times New Roman" w:hAnsi="Times New Roman" w:cs="Times New Roman"/>
              </w:rPr>
              <w:t>$\{u, v\}$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3</w: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4320BE66" w14:textId="66FB1478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Là cặp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có thứ tự</w:t>
            </w:r>
            <w:r w:rsidRPr="0001084C">
              <w:rPr>
                <w:rFonts w:ascii="Times New Roman" w:hAnsi="Times New Roman" w:cs="Times New Roman"/>
              </w:rPr>
              <w:t xml:space="preserve"> </w:t>
            </w:r>
            <w:r w:rsidR="00AD2663" w:rsidRPr="0001084C">
              <w:rPr>
                <w:rFonts w:ascii="Times New Roman" w:hAnsi="Times New Roman" w:cs="Times New Roman"/>
              </w:rPr>
              <w:t>$(u, v)$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4</w: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</w:tr>
      <w:tr w:rsidR="009A459C" w:rsidRPr="0001084C" w14:paraId="346EDCA2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44016FC7" w14:textId="77777777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Ý nghĩa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62A01D5" w14:textId="6C274156" w:rsidR="009A459C" w:rsidRPr="0001084C" w:rsidRDefault="00AD2663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6"/>
              </w:rPr>
              <w:object w:dxaOrig="200" w:dyaOrig="220" w14:anchorId="72D1C1AD">
                <v:shape id="_x0000_i1078" type="#_x0000_t75" style="width:10.5pt;height:10.5pt" o:ole="">
                  <v:imagedata r:id="rId179" o:title=""/>
                </v:shape>
                <o:OLEObject Type="Embed" ProgID="Equation.DSMT4" ShapeID="_x0000_i1078" DrawAspect="Content" ObjectID="_1827251685" r:id="rId180"/>
              </w:object>
            </w:r>
            <w:r w:rsidR="009A459C" w:rsidRPr="0001084C">
              <w:rPr>
                <w:rFonts w:ascii="Times New Roman" w:hAnsi="Times New Roman" w:cs="Times New Roman"/>
              </w:rPr>
              <w:t xml:space="preserve"> và </w:t>
            </w:r>
            <w:r w:rsidRPr="0001084C">
              <w:rPr>
                <w:rFonts w:ascii="Times New Roman" w:hAnsi="Times New Roman" w:cs="Times New Roman"/>
                <w:position w:val="-6"/>
              </w:rPr>
              <w:object w:dxaOrig="180" w:dyaOrig="220" w14:anchorId="626A9428">
                <v:shape id="_x0000_i1079" type="#_x0000_t75" style="width:9pt;height:10.5pt" o:ole="">
                  <v:imagedata r:id="rId181" o:title=""/>
                </v:shape>
                <o:OLEObject Type="Embed" ProgID="Equation.DSMT4" ShapeID="_x0000_i1079" DrawAspect="Content" ObjectID="_1827251686" r:id="rId182"/>
              </w:object>
            </w:r>
            <w:r w:rsidR="009A459C" w:rsidRPr="0001084C">
              <w:rPr>
                <w:rFonts w:ascii="Times New Roman" w:hAnsi="Times New Roman" w:cs="Times New Roman"/>
              </w:rPr>
              <w:t xml:space="preserve"> nối với nhau. Đi từ </w:t>
            </w:r>
            <w:r w:rsidRPr="0001084C">
              <w:rPr>
                <w:rFonts w:ascii="Times New Roman" w:hAnsi="Times New Roman" w:cs="Times New Roman"/>
                <w:position w:val="-6"/>
              </w:rPr>
              <w:object w:dxaOrig="639" w:dyaOrig="220" w14:anchorId="2C969D25">
                <v:shape id="_x0000_i1080" type="#_x0000_t75" style="width:31.5pt;height:10.5pt" o:ole="">
                  <v:imagedata r:id="rId183" o:title=""/>
                </v:shape>
                <o:OLEObject Type="Embed" ProgID="Equation.DSMT4" ShapeID="_x0000_i1080" DrawAspect="Content" ObjectID="_1827251687" r:id="rId184"/>
              </w:object>
            </w:r>
            <w:r w:rsidR="009A459C" w:rsidRPr="0001084C">
              <w:rPr>
                <w:rFonts w:ascii="Times New Roman" w:hAnsi="Times New Roman" w:cs="Times New Roman"/>
              </w:rPr>
              <w:t xml:space="preserve"> hay </w:t>
            </w:r>
            <w:r w:rsidRPr="0001084C">
              <w:rPr>
                <w:rFonts w:ascii="Times New Roman" w:hAnsi="Times New Roman" w:cs="Times New Roman"/>
                <w:position w:val="-6"/>
              </w:rPr>
              <w:object w:dxaOrig="639" w:dyaOrig="220" w14:anchorId="680FB7D8">
                <v:shape id="_x0000_i1081" type="#_x0000_t75" style="width:31.5pt;height:10.5pt" o:ole="">
                  <v:imagedata r:id="rId185" o:title=""/>
                </v:shape>
                <o:OLEObject Type="Embed" ProgID="Equation.DSMT4" ShapeID="_x0000_i1081" DrawAspect="Content" ObjectID="_1827251688" r:id="rId186"/>
              </w:object>
            </w:r>
            <w:r w:rsidR="009A459C" w:rsidRPr="0001084C">
              <w:rPr>
                <w:rFonts w:ascii="Times New Roman" w:hAnsi="Times New Roman" w:cs="Times New Roman"/>
              </w:rPr>
              <w:t xml:space="preserve"> đều được (đường 2 chiều)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495085F" w14:textId="1217B925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Đi từ </w:t>
            </w:r>
            <w:r w:rsidR="00AD2663" w:rsidRPr="0001084C">
              <w:rPr>
                <w:rFonts w:ascii="Times New Roman" w:hAnsi="Times New Roman" w:cs="Times New Roman"/>
                <w:position w:val="-6"/>
              </w:rPr>
              <w:object w:dxaOrig="200" w:dyaOrig="220" w14:anchorId="3FFB9B29">
                <v:shape id="_x0000_i1082" type="#_x0000_t75" style="width:10.5pt;height:10.5pt" o:ole="">
                  <v:imagedata r:id="rId187" o:title=""/>
                </v:shape>
                <o:OLEObject Type="Embed" ProgID="Equation.DSMT4" ShapeID="_x0000_i1082" DrawAspect="Content" ObjectID="_1827251689" r:id="rId188"/>
              </w:object>
            </w:r>
            <w:r w:rsidRPr="0001084C">
              <w:rPr>
                <w:rFonts w:ascii="Times New Roman" w:hAnsi="Times New Roman" w:cs="Times New Roman"/>
              </w:rPr>
              <w:t xml:space="preserve"> </w:t>
            </w:r>
            <w:r w:rsidRPr="0001084C">
              <w:rPr>
                <w:rFonts w:ascii="Times New Roman" w:hAnsi="Times New Roman" w:cs="Times New Roman"/>
                <w:b/>
                <w:bCs/>
              </w:rPr>
              <w:t>tới</w:t>
            </w:r>
            <w:r w:rsidRPr="0001084C">
              <w:rPr>
                <w:rFonts w:ascii="Times New Roman" w:hAnsi="Times New Roman" w:cs="Times New Roman"/>
              </w:rPr>
              <w:t xml:space="preserve"> </w:t>
            </w:r>
            <w:r w:rsidR="00AD2663" w:rsidRPr="0001084C">
              <w:rPr>
                <w:rFonts w:ascii="Times New Roman" w:hAnsi="Times New Roman" w:cs="Times New Roman"/>
                <w:position w:val="-6"/>
              </w:rPr>
              <w:object w:dxaOrig="180" w:dyaOrig="220" w14:anchorId="460972DC">
                <v:shape id="_x0000_i1083" type="#_x0000_t75" style="width:9pt;height:10.5pt" o:ole="">
                  <v:imagedata r:id="rId189" o:title=""/>
                </v:shape>
                <o:OLEObject Type="Embed" ProgID="Equation.DSMT4" ShapeID="_x0000_i1083" DrawAspect="Content" ObjectID="_1827251690" r:id="rId190"/>
              </w:object>
            </w:r>
            <w:r w:rsidRPr="0001084C">
              <w:rPr>
                <w:rFonts w:ascii="Times New Roman" w:hAnsi="Times New Roman" w:cs="Times New Roman"/>
              </w:rPr>
              <w:t xml:space="preserve"> (theo chiều mũi tên). </w:t>
            </w:r>
            <w:r w:rsidR="00AD2663" w:rsidRPr="0001084C">
              <w:rPr>
                <w:rFonts w:ascii="Times New Roman" w:hAnsi="Times New Roman" w:cs="Times New Roman"/>
                <w:position w:val="-6"/>
              </w:rPr>
              <w:object w:dxaOrig="200" w:dyaOrig="220" w14:anchorId="1417DF37">
                <v:shape id="_x0000_i1084" type="#_x0000_t75" style="width:10.5pt;height:10.5pt" o:ole="">
                  <v:imagedata r:id="rId191" o:title=""/>
                </v:shape>
                <o:OLEObject Type="Embed" ProgID="Equation.DSMT4" ShapeID="_x0000_i1084" DrawAspect="Content" ObjectID="_1827251691" r:id="rId192"/>
              </w:object>
            </w:r>
            <w:r w:rsidRPr="0001084C">
              <w:rPr>
                <w:rFonts w:ascii="Times New Roman" w:hAnsi="Times New Roman" w:cs="Times New Roman"/>
              </w:rPr>
              <w:t xml:space="preserve"> là đỉnh đầu, </w:t>
            </w:r>
            <w:r w:rsidR="00AD2663" w:rsidRPr="0001084C">
              <w:rPr>
                <w:rFonts w:ascii="Times New Roman" w:hAnsi="Times New Roman" w:cs="Times New Roman"/>
                <w:position w:val="-6"/>
              </w:rPr>
              <w:object w:dxaOrig="180" w:dyaOrig="220" w14:anchorId="381D8B11">
                <v:shape id="_x0000_i1085" type="#_x0000_t75" style="width:9pt;height:10.5pt" o:ole="">
                  <v:imagedata r:id="rId193" o:title=""/>
                </v:shape>
                <o:OLEObject Type="Embed" ProgID="Equation.DSMT4" ShapeID="_x0000_i1085" DrawAspect="Content" ObjectID="_1827251692" r:id="rId194"/>
              </w:object>
            </w:r>
            <w:r w:rsidRPr="0001084C">
              <w:rPr>
                <w:rFonts w:ascii="Times New Roman" w:hAnsi="Times New Roman" w:cs="Times New Roman"/>
              </w:rPr>
              <w:t xml:space="preserve"> là đỉnh cuối</w:t>
            </w:r>
            <w:r w:rsidRPr="0001084C">
              <w:rPr>
                <w:rFonts w:ascii="Times New Roman" w:hAnsi="Times New Roman" w:cs="Times New Roman"/>
                <w:vertAlign w:val="superscript"/>
              </w:rPr>
              <w:t>5</w: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</w:tr>
      <w:tr w:rsidR="009A459C" w:rsidRPr="0001084C" w14:paraId="58CD9820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C130E91" w14:textId="77777777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Tính chất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22290BE" w14:textId="458C1F61" w:rsidR="009A459C" w:rsidRPr="0001084C" w:rsidRDefault="00AD2663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10"/>
              </w:rPr>
              <w:object w:dxaOrig="560" w:dyaOrig="320" w14:anchorId="02AEE7D4">
                <v:shape id="_x0000_i1086" type="#_x0000_t75" style="width:28.5pt;height:16.5pt" o:ole="">
                  <v:imagedata r:id="rId195" o:title=""/>
                </v:shape>
                <o:OLEObject Type="Embed" ProgID="Equation.DSMT4" ShapeID="_x0000_i1086" DrawAspect="Content" ObjectID="_1827251693" r:id="rId196"/>
              </w:object>
            </w:r>
            <w:r w:rsidR="009A459C" w:rsidRPr="0001084C">
              <w:rPr>
                <w:rFonts w:ascii="Times New Roman" w:hAnsi="Times New Roman" w:cs="Times New Roman"/>
              </w:rPr>
              <w:t xml:space="preserve"> giống hệt </w:t>
            </w:r>
            <w:r w:rsidRPr="0001084C">
              <w:rPr>
                <w:rFonts w:ascii="Times New Roman" w:hAnsi="Times New Roman" w:cs="Times New Roman"/>
                <w:position w:val="-10"/>
              </w:rPr>
              <w:object w:dxaOrig="560" w:dyaOrig="320" w14:anchorId="437DFDF0">
                <v:shape id="_x0000_i1087" type="#_x0000_t75" style="width:28.5pt;height:16.5pt" o:ole="">
                  <v:imagedata r:id="rId197" o:title=""/>
                </v:shape>
                <o:OLEObject Type="Embed" ProgID="Equation.DSMT4" ShapeID="_x0000_i1087" DrawAspect="Content" ObjectID="_1827251694" r:id="rId198"/>
              </w:object>
            </w:r>
            <w:r w:rsidR="009A459C" w:rsidRPr="0001084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317881D" w14:textId="0FCCA5E6" w:rsidR="009A459C" w:rsidRPr="0001084C" w:rsidRDefault="00AD2663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position w:val="-10"/>
              </w:rPr>
              <w:object w:dxaOrig="560" w:dyaOrig="320" w14:anchorId="39917603">
                <v:shape id="_x0000_i1088" type="#_x0000_t75" style="width:28.5pt;height:16.5pt" o:ole="">
                  <v:imagedata r:id="rId199" o:title=""/>
                </v:shape>
                <o:OLEObject Type="Embed" ProgID="Equation.DSMT4" ShapeID="_x0000_i1088" DrawAspect="Content" ObjectID="_1827251695" r:id="rId200"/>
              </w:object>
            </w:r>
            <w:r w:rsidR="009A459C" w:rsidRPr="0001084C">
              <w:rPr>
                <w:rFonts w:ascii="Times New Roman" w:hAnsi="Times New Roman" w:cs="Times New Roman"/>
              </w:rPr>
              <w:t xml:space="preserve"> </w:t>
            </w:r>
            <w:r w:rsidR="009A459C" w:rsidRPr="0001084C">
              <w:rPr>
                <w:rFonts w:ascii="Times New Roman" w:hAnsi="Times New Roman" w:cs="Times New Roman"/>
                <w:b/>
                <w:bCs/>
              </w:rPr>
              <w:t>KHÁC</w:t>
            </w:r>
            <w:r w:rsidR="009A459C" w:rsidRPr="0001084C">
              <w:rPr>
                <w:rFonts w:ascii="Times New Roman" w:hAnsi="Times New Roman" w:cs="Times New Roman"/>
              </w:rPr>
              <w:t xml:space="preserve"> </w:t>
            </w:r>
            <w:r w:rsidRPr="0001084C">
              <w:rPr>
                <w:rFonts w:ascii="Times New Roman" w:hAnsi="Times New Roman" w:cs="Times New Roman"/>
                <w:position w:val="-10"/>
              </w:rPr>
              <w:object w:dxaOrig="560" w:dyaOrig="320" w14:anchorId="60640B3C">
                <v:shape id="_x0000_i1089" type="#_x0000_t75" style="width:28.5pt;height:16.5pt" o:ole="">
                  <v:imagedata r:id="rId201" o:title=""/>
                </v:shape>
                <o:OLEObject Type="Embed" ProgID="Equation.DSMT4" ShapeID="_x0000_i1089" DrawAspect="Content" ObjectID="_1827251696" r:id="rId202"/>
              </w:object>
            </w:r>
            <w:r w:rsidR="009A459C" w:rsidRPr="0001084C">
              <w:rPr>
                <w:rFonts w:ascii="Times New Roman" w:hAnsi="Times New Roman" w:cs="Times New Roman"/>
              </w:rPr>
              <w:t xml:space="preserve"> (đường 1 chiều).</w:t>
            </w:r>
          </w:p>
        </w:tc>
      </w:tr>
      <w:tr w:rsidR="009A459C" w:rsidRPr="0001084C" w14:paraId="0E72BA28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6251EA6D" w14:textId="77777777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  <w:b/>
                <w:bCs/>
              </w:rPr>
              <w:t>Ký hiệu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7B9B3987" w14:textId="19B41980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Thường dùng ngoặc nhọn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560" w:dyaOrig="320" w14:anchorId="668DD2C9">
                <v:shape id="_x0000_i1090" type="#_x0000_t75" style="width:28.5pt;height:16.5pt" o:ole="">
                  <v:imagedata r:id="rId203" o:title=""/>
                </v:shape>
                <o:OLEObject Type="Embed" ProgID="Equation.DSMT4" ShapeID="_x0000_i1090" DrawAspect="Content" ObjectID="_1827251697" r:id="rId204"/>
              </w:object>
            </w:r>
            <w:r w:rsidRPr="0001084C">
              <w:rPr>
                <w:rFonts w:ascii="Times New Roman" w:hAnsi="Times New Roman" w:cs="Times New Roman"/>
              </w:rPr>
              <w:t xml:space="preserve"> hoặc ngoặc đơn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560" w:dyaOrig="320" w14:anchorId="57608DFF">
                <v:shape id="_x0000_i1091" type="#_x0000_t75" style="width:28.5pt;height:16.5pt" o:ole="">
                  <v:imagedata r:id="rId205" o:title=""/>
                </v:shape>
                <o:OLEObject Type="Embed" ProgID="Equation.DSMT4" ShapeID="_x0000_i1091" DrawAspect="Content" ObjectID="_1827251698" r:id="rId206"/>
              </w:object>
            </w:r>
            <w:r w:rsidRPr="0001084C">
              <w:rPr>
                <w:rFonts w:ascii="Times New Roman" w:hAnsi="Times New Roman" w:cs="Times New Roman"/>
              </w:rPr>
              <w:t xml:space="preserve"> tùy sách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CFAD965" w14:textId="3818FB50" w:rsidR="009A459C" w:rsidRPr="0001084C" w:rsidRDefault="009A459C" w:rsidP="009A459C">
            <w:pPr>
              <w:rPr>
                <w:rFonts w:ascii="Times New Roman" w:hAnsi="Times New Roman" w:cs="Times New Roman"/>
              </w:rPr>
            </w:pPr>
            <w:r w:rsidRPr="0001084C">
              <w:rPr>
                <w:rFonts w:ascii="Times New Roman" w:hAnsi="Times New Roman" w:cs="Times New Roman"/>
              </w:rPr>
              <w:t xml:space="preserve">Luôn dùng ngoặc đơn </w:t>
            </w:r>
            <w:r w:rsidR="00AD2663" w:rsidRPr="0001084C">
              <w:rPr>
                <w:rFonts w:ascii="Times New Roman" w:hAnsi="Times New Roman" w:cs="Times New Roman"/>
                <w:position w:val="-10"/>
              </w:rPr>
              <w:object w:dxaOrig="560" w:dyaOrig="320" w14:anchorId="04666BD3">
                <v:shape id="_x0000_i1092" type="#_x0000_t75" style="width:28.5pt;height:16.5pt" o:ole="">
                  <v:imagedata r:id="rId207" o:title=""/>
                </v:shape>
                <o:OLEObject Type="Embed" ProgID="Equation.DSMT4" ShapeID="_x0000_i1092" DrawAspect="Content" ObjectID="_1827251699" r:id="rId208"/>
              </w:object>
            </w:r>
            <w:r w:rsidRPr="0001084C">
              <w:rPr>
                <w:rFonts w:ascii="Times New Roman" w:hAnsi="Times New Roman" w:cs="Times New Roman"/>
              </w:rPr>
              <w:t xml:space="preserve"> hoặc viết </w:t>
            </w:r>
            <w:r w:rsidR="00AD2663" w:rsidRPr="0001084C">
              <w:rPr>
                <w:rFonts w:ascii="Times New Roman" w:hAnsi="Times New Roman" w:cs="Times New Roman"/>
                <w:position w:val="-6"/>
              </w:rPr>
              <w:object w:dxaOrig="639" w:dyaOrig="220" w14:anchorId="1A61AC80">
                <v:shape id="_x0000_i1093" type="#_x0000_t75" style="width:31.5pt;height:10.5pt" o:ole="">
                  <v:imagedata r:id="rId209" o:title=""/>
                </v:shape>
                <o:OLEObject Type="Embed" ProgID="Equation.DSMT4" ShapeID="_x0000_i1093" DrawAspect="Content" ObjectID="_1827251700" r:id="rId210"/>
              </w:object>
            </w:r>
            <w:r w:rsidRPr="0001084C">
              <w:rPr>
                <w:rFonts w:ascii="Times New Roman" w:hAnsi="Times New Roman" w:cs="Times New Roman"/>
              </w:rPr>
              <w:t>.</w:t>
            </w:r>
          </w:p>
        </w:tc>
      </w:tr>
    </w:tbl>
    <w:p w14:paraId="0DBF5914" w14:textId="3A8C4574" w:rsidR="0068116B" w:rsidRPr="0001084C" w:rsidRDefault="009A459C">
      <w:pPr>
        <w:rPr>
          <w:rFonts w:ascii="Times New Roman" w:hAnsi="Times New Roman" w:cs="Times New Roman"/>
        </w:rPr>
      </w:pPr>
      <w:r w:rsidRPr="0001084C">
        <w:rPr>
          <w:rFonts w:ascii="Times New Roman" w:hAnsi="Times New Roman" w:cs="Times New Roman"/>
        </w:rPr>
        <w:t>.</w:t>
      </w:r>
    </w:p>
    <w:p w14:paraId="68504C7A" w14:textId="77777777" w:rsidR="00AD2663" w:rsidRPr="0001084C" w:rsidRDefault="00AD2663">
      <w:pPr>
        <w:rPr>
          <w:rFonts w:ascii="Times New Roman" w:hAnsi="Times New Roman" w:cs="Times New Roman"/>
        </w:rPr>
      </w:pPr>
    </w:p>
    <w:p w14:paraId="7A283EF3" w14:textId="6112916E" w:rsidR="00AD2663" w:rsidRPr="0001084C" w:rsidRDefault="00AD2663">
      <w:pPr>
        <w:rPr>
          <w:rFonts w:ascii="Times New Roman" w:hAnsi="Times New Roman" w:cs="Times New Roman"/>
        </w:rPr>
      </w:pPr>
    </w:p>
    <w:sectPr w:rsidR="00AD2663" w:rsidRPr="0001084C">
      <w:headerReference w:type="even" r:id="rId211"/>
      <w:headerReference w:type="default" r:id="rId212"/>
      <w:footerReference w:type="even" r:id="rId213"/>
      <w:footerReference w:type="default" r:id="rId214"/>
      <w:headerReference w:type="first" r:id="rId215"/>
      <w:footerReference w:type="first" r:id="rId2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FAD210" w14:textId="77777777" w:rsidR="00C8079F" w:rsidRDefault="00C8079F" w:rsidP="00092B6F">
      <w:pPr>
        <w:spacing w:after="0" w:line="240" w:lineRule="auto"/>
      </w:pPr>
      <w:r>
        <w:separator/>
      </w:r>
    </w:p>
  </w:endnote>
  <w:endnote w:type="continuationSeparator" w:id="0">
    <w:p w14:paraId="277108FF" w14:textId="77777777" w:rsidR="00C8079F" w:rsidRDefault="00C8079F" w:rsidP="00092B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7A583A" w14:textId="77777777" w:rsidR="00C96C94" w:rsidRDefault="00C96C9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FCAA90" w14:textId="77777777" w:rsidR="00C96C94" w:rsidRDefault="00C96C9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BFAC97" w14:textId="77777777" w:rsidR="00C96C94" w:rsidRDefault="00C96C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BBFA5F" w14:textId="77777777" w:rsidR="00C8079F" w:rsidRDefault="00C8079F" w:rsidP="00092B6F">
      <w:pPr>
        <w:spacing w:after="0" w:line="240" w:lineRule="auto"/>
      </w:pPr>
      <w:r>
        <w:separator/>
      </w:r>
    </w:p>
  </w:footnote>
  <w:footnote w:type="continuationSeparator" w:id="0">
    <w:p w14:paraId="77875715" w14:textId="77777777" w:rsidR="00C8079F" w:rsidRDefault="00C8079F" w:rsidP="00092B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6C0E34" w14:textId="77777777" w:rsidR="00C96C94" w:rsidRDefault="00C96C9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841AA4" w14:textId="18B6CCAA" w:rsidR="00E872F3" w:rsidRDefault="00092B6F" w:rsidP="00092B6F">
    <w:pPr>
      <w:pStyle w:val="Header"/>
      <w:tabs>
        <w:tab w:val="clear" w:pos="4680"/>
        <w:tab w:val="clear" w:pos="9360"/>
        <w:tab w:val="left" w:pos="3060"/>
      </w:tabs>
      <w:rPr>
        <w:rFonts w:ascii="Times New Roman" w:hAnsi="Times New Roman" w:cs="Times New Roman"/>
        <w:b/>
        <w:bCs/>
        <w:i/>
        <w:iCs/>
      </w:rPr>
    </w:pPr>
    <w:r w:rsidRPr="00092B6F">
      <w:rPr>
        <w:rFonts w:ascii="Times New Roman" w:hAnsi="Times New Roman" w:cs="Times New Roman"/>
        <w:b/>
        <w:bCs/>
        <w:i/>
        <w:iCs/>
      </w:rPr>
      <w:t xml:space="preserve">Discrete Chương </w:t>
    </w:r>
    <w:r w:rsidR="00E872F3">
      <w:rPr>
        <w:rFonts w:ascii="Times New Roman" w:hAnsi="Times New Roman" w:cs="Times New Roman"/>
        <w:b/>
        <w:bCs/>
        <w:i/>
        <w:iCs/>
      </w:rPr>
      <w:t>3 – Graphs</w:t>
    </w:r>
  </w:p>
  <w:p w14:paraId="2AB55D86" w14:textId="4F1AE4F8" w:rsidR="00092B6F" w:rsidRPr="00092B6F" w:rsidRDefault="00E872F3" w:rsidP="00092B6F">
    <w:pPr>
      <w:pStyle w:val="Header"/>
      <w:tabs>
        <w:tab w:val="clear" w:pos="4680"/>
        <w:tab w:val="clear" w:pos="9360"/>
        <w:tab w:val="left" w:pos="3060"/>
      </w:tabs>
      <w:rPr>
        <w:rFonts w:ascii="Times New Roman" w:hAnsi="Times New Roman" w:cs="Times New Roman"/>
        <w:b/>
        <w:bCs/>
        <w:i/>
        <w:iCs/>
      </w:rPr>
    </w:pPr>
    <w:r>
      <w:rPr>
        <w:rFonts w:ascii="Times New Roman" w:hAnsi="Times New Roman" w:cs="Times New Roman"/>
        <w:b/>
        <w:bCs/>
        <w:i/>
        <w:iCs/>
      </w:rPr>
      <w:t>Reference – Đỗ Văn Đ</w:t>
    </w:r>
    <w:r w:rsidR="00C96C94">
      <w:rPr>
        <w:rFonts w:ascii="Times New Roman" w:hAnsi="Times New Roman" w:cs="Times New Roman"/>
        <w:b/>
        <w:bCs/>
        <w:i/>
        <w:iCs/>
      </w:rPr>
      <w:t>ức</w:t>
    </w:r>
    <w:r w:rsidR="00092B6F" w:rsidRPr="00092B6F">
      <w:rPr>
        <w:rFonts w:ascii="Times New Roman" w:hAnsi="Times New Roman" w:cs="Times New Roman"/>
        <w:b/>
        <w:bCs/>
        <w:i/>
        <w:iCs/>
      </w:rPr>
      <w:tab/>
    </w:r>
    <w:r w:rsidR="00092B6F" w:rsidRPr="00092B6F">
      <w:rPr>
        <w:rFonts w:ascii="Times New Roman" w:hAnsi="Times New Roman" w:cs="Times New Roman"/>
        <w:b/>
        <w:bCs/>
        <w:i/>
        <w:iCs/>
      </w:rPr>
      <w:tab/>
    </w:r>
    <w:r w:rsidR="00092B6F" w:rsidRPr="00092B6F">
      <w:rPr>
        <w:rFonts w:ascii="Times New Roman" w:hAnsi="Times New Roman" w:cs="Times New Roman"/>
        <w:b/>
        <w:bCs/>
        <w:i/>
        <w:iCs/>
      </w:rPr>
      <w:tab/>
    </w:r>
    <w:r w:rsidR="00092B6F" w:rsidRPr="00092B6F">
      <w:rPr>
        <w:rFonts w:ascii="Times New Roman" w:hAnsi="Times New Roman" w:cs="Times New Roman"/>
        <w:b/>
        <w:bCs/>
        <w:i/>
        <w:iCs/>
      </w:rPr>
      <w:tab/>
    </w:r>
    <w:r w:rsidR="00092B6F" w:rsidRPr="00092B6F">
      <w:rPr>
        <w:rFonts w:ascii="Times New Roman" w:hAnsi="Times New Roman" w:cs="Times New Roman"/>
        <w:b/>
        <w:bCs/>
        <w:i/>
        <w:iCs/>
      </w:rPr>
      <w:tab/>
    </w:r>
    <w:r w:rsidR="00092B6F" w:rsidRPr="00092B6F">
      <w:rPr>
        <w:rFonts w:ascii="Times New Roman" w:hAnsi="Times New Roman" w:cs="Times New Roman"/>
        <w:b/>
        <w:bCs/>
        <w:i/>
        <w:iCs/>
      </w:rPr>
      <w:tab/>
    </w:r>
    <w:r w:rsidR="00092B6F" w:rsidRPr="00092B6F">
      <w:rPr>
        <w:rFonts w:ascii="Times New Roman" w:hAnsi="Times New Roman" w:cs="Times New Roman"/>
        <w:b/>
        <w:bCs/>
        <w:i/>
        <w:iCs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05403B" w14:textId="77777777" w:rsidR="00C96C94" w:rsidRDefault="00C96C9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EE5C1E"/>
    <w:multiLevelType w:val="multilevel"/>
    <w:tmpl w:val="51B2A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E421E1"/>
    <w:multiLevelType w:val="multilevel"/>
    <w:tmpl w:val="D0DC12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784ED7"/>
    <w:multiLevelType w:val="multilevel"/>
    <w:tmpl w:val="1396B6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>
      <w:start w:val="4"/>
      <w:numFmt w:val="bullet"/>
      <w:lvlText w:val=""/>
      <w:lvlJc w:val="left"/>
      <w:pPr>
        <w:ind w:left="2160" w:hanging="360"/>
      </w:pPr>
      <w:rPr>
        <w:rFonts w:ascii="Wingdings" w:eastAsiaTheme="minorHAnsi" w:hAnsi="Wingdings" w:cs="Times New Roman" w:hint="default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1B30B95"/>
    <w:multiLevelType w:val="multilevel"/>
    <w:tmpl w:val="F91EAD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3856EC4"/>
    <w:multiLevelType w:val="hybridMultilevel"/>
    <w:tmpl w:val="02D02E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C24928"/>
    <w:multiLevelType w:val="hybridMultilevel"/>
    <w:tmpl w:val="C4C8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6E69C5"/>
    <w:multiLevelType w:val="multilevel"/>
    <w:tmpl w:val="10886E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2D532B4"/>
    <w:multiLevelType w:val="multilevel"/>
    <w:tmpl w:val="A61630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61D16F6"/>
    <w:multiLevelType w:val="multilevel"/>
    <w:tmpl w:val="41A493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750093B"/>
    <w:multiLevelType w:val="multilevel"/>
    <w:tmpl w:val="84DEBA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BC86FF7"/>
    <w:multiLevelType w:val="hybridMultilevel"/>
    <w:tmpl w:val="EF38CC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D8239BC"/>
    <w:multiLevelType w:val="multilevel"/>
    <w:tmpl w:val="8ED612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2BE6700"/>
    <w:multiLevelType w:val="multilevel"/>
    <w:tmpl w:val="87CE6E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66004947"/>
    <w:multiLevelType w:val="multilevel"/>
    <w:tmpl w:val="B97C4F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07E7163"/>
    <w:multiLevelType w:val="multilevel"/>
    <w:tmpl w:val="7832A4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71A4709A"/>
    <w:multiLevelType w:val="multilevel"/>
    <w:tmpl w:val="0C3CC9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760D2C89"/>
    <w:multiLevelType w:val="hybridMultilevel"/>
    <w:tmpl w:val="5F3C1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257556"/>
    <w:multiLevelType w:val="multilevel"/>
    <w:tmpl w:val="5CD25E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65051734">
    <w:abstractNumId w:val="0"/>
  </w:num>
  <w:num w:numId="2" w16cid:durableId="507255170">
    <w:abstractNumId w:val="14"/>
  </w:num>
  <w:num w:numId="3" w16cid:durableId="502160818">
    <w:abstractNumId w:val="6"/>
  </w:num>
  <w:num w:numId="4" w16cid:durableId="1689063432">
    <w:abstractNumId w:val="8"/>
  </w:num>
  <w:num w:numId="5" w16cid:durableId="1795951802">
    <w:abstractNumId w:val="9"/>
  </w:num>
  <w:num w:numId="6" w16cid:durableId="511071540">
    <w:abstractNumId w:val="15"/>
  </w:num>
  <w:num w:numId="7" w16cid:durableId="193270462">
    <w:abstractNumId w:val="13"/>
  </w:num>
  <w:num w:numId="8" w16cid:durableId="461850180">
    <w:abstractNumId w:val="11"/>
  </w:num>
  <w:num w:numId="9" w16cid:durableId="1740397514">
    <w:abstractNumId w:val="16"/>
  </w:num>
  <w:num w:numId="10" w16cid:durableId="1826051025">
    <w:abstractNumId w:val="3"/>
  </w:num>
  <w:num w:numId="11" w16cid:durableId="1904755665">
    <w:abstractNumId w:val="7"/>
  </w:num>
  <w:num w:numId="12" w16cid:durableId="333537193">
    <w:abstractNumId w:val="12"/>
  </w:num>
  <w:num w:numId="13" w16cid:durableId="869143038">
    <w:abstractNumId w:val="1"/>
  </w:num>
  <w:num w:numId="14" w16cid:durableId="928931236">
    <w:abstractNumId w:val="17"/>
  </w:num>
  <w:num w:numId="15" w16cid:durableId="919683496">
    <w:abstractNumId w:val="2"/>
  </w:num>
  <w:num w:numId="16" w16cid:durableId="990912213">
    <w:abstractNumId w:val="10"/>
  </w:num>
  <w:num w:numId="17" w16cid:durableId="263927646">
    <w:abstractNumId w:val="5"/>
  </w:num>
  <w:num w:numId="18" w16cid:durableId="17915154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2B6F"/>
    <w:rsid w:val="0001084C"/>
    <w:rsid w:val="000566B0"/>
    <w:rsid w:val="00092B6F"/>
    <w:rsid w:val="000947A8"/>
    <w:rsid w:val="002756D4"/>
    <w:rsid w:val="003A54B2"/>
    <w:rsid w:val="00523AFA"/>
    <w:rsid w:val="00592F8B"/>
    <w:rsid w:val="0068116B"/>
    <w:rsid w:val="006E2D62"/>
    <w:rsid w:val="00721BD9"/>
    <w:rsid w:val="009A459C"/>
    <w:rsid w:val="00A15043"/>
    <w:rsid w:val="00A70924"/>
    <w:rsid w:val="00A7125D"/>
    <w:rsid w:val="00AD0E8A"/>
    <w:rsid w:val="00AD2663"/>
    <w:rsid w:val="00B33D77"/>
    <w:rsid w:val="00B5298D"/>
    <w:rsid w:val="00B648D9"/>
    <w:rsid w:val="00C10D28"/>
    <w:rsid w:val="00C4052D"/>
    <w:rsid w:val="00C8079F"/>
    <w:rsid w:val="00C96C94"/>
    <w:rsid w:val="00CB61A8"/>
    <w:rsid w:val="00CD1F77"/>
    <w:rsid w:val="00CE25A6"/>
    <w:rsid w:val="00CE3C93"/>
    <w:rsid w:val="00D65B7E"/>
    <w:rsid w:val="00D77CBC"/>
    <w:rsid w:val="00DB3650"/>
    <w:rsid w:val="00E25E36"/>
    <w:rsid w:val="00E872F3"/>
    <w:rsid w:val="00EA1476"/>
    <w:rsid w:val="00ED0503"/>
    <w:rsid w:val="00F23351"/>
    <w:rsid w:val="00FA7920"/>
    <w:rsid w:val="00FD16F5"/>
    <w:rsid w:val="00FF1A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2C8641"/>
  <w15:chartTrackingRefBased/>
  <w15:docId w15:val="{1C573111-E053-456C-B0FE-AEB1820E6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92B6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92B6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92B6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92B6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92B6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92B6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92B6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92B6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92B6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92B6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092B6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092B6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92B6F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92B6F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92B6F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92B6F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92B6F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92B6F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92B6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92B6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92B6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92B6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92B6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92B6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92B6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92B6F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92B6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92B6F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92B6F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092B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2B6F"/>
  </w:style>
  <w:style w:type="paragraph" w:styleId="Footer">
    <w:name w:val="footer"/>
    <w:basedOn w:val="Normal"/>
    <w:link w:val="FooterChar"/>
    <w:uiPriority w:val="99"/>
    <w:unhideWhenUsed/>
    <w:rsid w:val="00092B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2B6F"/>
  </w:style>
  <w:style w:type="paragraph" w:customStyle="1" w:styleId="MTDisplayEquation">
    <w:name w:val="MTDisplayEquation"/>
    <w:basedOn w:val="Normal"/>
    <w:next w:val="Normal"/>
    <w:link w:val="MTDisplayEquationChar"/>
    <w:rsid w:val="00092B6F"/>
    <w:pPr>
      <w:tabs>
        <w:tab w:val="right" w:pos="9360"/>
      </w:tabs>
    </w:pPr>
    <w:rPr>
      <w:rFonts w:ascii="Times New Roman" w:hAnsi="Times New Roman" w:cs="Times New Roman"/>
      <w:b/>
      <w:bCs/>
    </w:rPr>
  </w:style>
  <w:style w:type="character" w:customStyle="1" w:styleId="MTDisplayEquationChar">
    <w:name w:val="MTDisplayEquation Char"/>
    <w:basedOn w:val="DefaultParagraphFont"/>
    <w:link w:val="MTDisplayEquation"/>
    <w:rsid w:val="00092B6F"/>
    <w:rPr>
      <w:rFonts w:ascii="Times New Roman" w:hAnsi="Times New Roman" w:cs="Times New Roman"/>
      <w:b/>
      <w:bCs/>
    </w:rPr>
  </w:style>
  <w:style w:type="character" w:styleId="PlaceholderText">
    <w:name w:val="Placeholder Text"/>
    <w:basedOn w:val="DefaultParagraphFont"/>
    <w:uiPriority w:val="99"/>
    <w:semiHidden/>
    <w:rsid w:val="009A459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pn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91.png"/><Relationship Id="rId159" Type="http://schemas.openxmlformats.org/officeDocument/2006/relationships/image" Target="media/image112.wmf"/><Relationship Id="rId170" Type="http://schemas.openxmlformats.org/officeDocument/2006/relationships/oleObject" Target="embeddings/oleObject46.bin"/><Relationship Id="rId191" Type="http://schemas.openxmlformats.org/officeDocument/2006/relationships/image" Target="media/image128.wmf"/><Relationship Id="rId205" Type="http://schemas.openxmlformats.org/officeDocument/2006/relationships/image" Target="media/image135.wmf"/><Relationship Id="rId107" Type="http://schemas.openxmlformats.org/officeDocument/2006/relationships/image" Target="media/image60.pn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81.png"/><Relationship Id="rId149" Type="http://schemas.openxmlformats.org/officeDocument/2006/relationships/image" Target="media/image102.png"/><Relationship Id="rId5" Type="http://schemas.openxmlformats.org/officeDocument/2006/relationships/webSettings" Target="webSettings.xml"/><Relationship Id="rId95" Type="http://schemas.openxmlformats.org/officeDocument/2006/relationships/image" Target="media/image48.png"/><Relationship Id="rId160" Type="http://schemas.openxmlformats.org/officeDocument/2006/relationships/oleObject" Target="embeddings/oleObject41.bin"/><Relationship Id="rId181" Type="http://schemas.openxmlformats.org/officeDocument/2006/relationships/image" Target="media/image123.wmf"/><Relationship Id="rId216" Type="http://schemas.openxmlformats.org/officeDocument/2006/relationships/footer" Target="footer3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71.png"/><Relationship Id="rId139" Type="http://schemas.openxmlformats.org/officeDocument/2006/relationships/image" Target="media/image92.png"/><Relationship Id="rId85" Type="http://schemas.openxmlformats.org/officeDocument/2006/relationships/image" Target="media/image40.wmf"/><Relationship Id="rId150" Type="http://schemas.openxmlformats.org/officeDocument/2006/relationships/image" Target="media/image103.png"/><Relationship Id="rId171" Type="http://schemas.openxmlformats.org/officeDocument/2006/relationships/image" Target="media/image118.wmf"/><Relationship Id="rId192" Type="http://schemas.openxmlformats.org/officeDocument/2006/relationships/oleObject" Target="embeddings/oleObject57.bin"/><Relationship Id="rId206" Type="http://schemas.openxmlformats.org/officeDocument/2006/relationships/oleObject" Target="embeddings/oleObject6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61.png"/><Relationship Id="rId129" Type="http://schemas.openxmlformats.org/officeDocument/2006/relationships/image" Target="media/image82.png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image" Target="media/image49.png"/><Relationship Id="rId140" Type="http://schemas.openxmlformats.org/officeDocument/2006/relationships/image" Target="media/image93.png"/><Relationship Id="rId161" Type="http://schemas.openxmlformats.org/officeDocument/2006/relationships/image" Target="media/image113.wmf"/><Relationship Id="rId182" Type="http://schemas.openxmlformats.org/officeDocument/2006/relationships/oleObject" Target="embeddings/oleObject52.bin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72.png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83.png"/><Relationship Id="rId151" Type="http://schemas.openxmlformats.org/officeDocument/2006/relationships/image" Target="media/image104.png"/><Relationship Id="rId172" Type="http://schemas.openxmlformats.org/officeDocument/2006/relationships/oleObject" Target="embeddings/oleObject47.bin"/><Relationship Id="rId193" Type="http://schemas.openxmlformats.org/officeDocument/2006/relationships/image" Target="media/image129.wmf"/><Relationship Id="rId207" Type="http://schemas.openxmlformats.org/officeDocument/2006/relationships/image" Target="media/image136.wmf"/><Relationship Id="rId13" Type="http://schemas.openxmlformats.org/officeDocument/2006/relationships/image" Target="media/image4.wmf"/><Relationship Id="rId109" Type="http://schemas.openxmlformats.org/officeDocument/2006/relationships/image" Target="media/image62.png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50.png"/><Relationship Id="rId120" Type="http://schemas.openxmlformats.org/officeDocument/2006/relationships/image" Target="media/image73.png"/><Relationship Id="rId141" Type="http://schemas.openxmlformats.org/officeDocument/2006/relationships/image" Target="media/image94.png"/><Relationship Id="rId7" Type="http://schemas.openxmlformats.org/officeDocument/2006/relationships/endnotes" Target="endnotes.xml"/><Relationship Id="rId162" Type="http://schemas.openxmlformats.org/officeDocument/2006/relationships/oleObject" Target="embeddings/oleObject42.bin"/><Relationship Id="rId183" Type="http://schemas.openxmlformats.org/officeDocument/2006/relationships/image" Target="media/image124.wmf"/><Relationship Id="rId218" Type="http://schemas.openxmlformats.org/officeDocument/2006/relationships/theme" Target="theme/theme1.xml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63.png"/><Relationship Id="rId131" Type="http://schemas.openxmlformats.org/officeDocument/2006/relationships/image" Target="media/image84.png"/><Relationship Id="rId152" Type="http://schemas.openxmlformats.org/officeDocument/2006/relationships/image" Target="media/image105.png"/><Relationship Id="rId173" Type="http://schemas.openxmlformats.org/officeDocument/2006/relationships/image" Target="media/image119.wmf"/><Relationship Id="rId194" Type="http://schemas.openxmlformats.org/officeDocument/2006/relationships/oleObject" Target="embeddings/oleObject58.bin"/><Relationship Id="rId208" Type="http://schemas.openxmlformats.org/officeDocument/2006/relationships/oleObject" Target="embeddings/oleObject6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53.png"/><Relationship Id="rId105" Type="http://schemas.openxmlformats.org/officeDocument/2006/relationships/image" Target="media/image58.png"/><Relationship Id="rId126" Type="http://schemas.openxmlformats.org/officeDocument/2006/relationships/image" Target="media/image79.png"/><Relationship Id="rId147" Type="http://schemas.openxmlformats.org/officeDocument/2006/relationships/image" Target="media/image100.png"/><Relationship Id="rId168" Type="http://schemas.openxmlformats.org/officeDocument/2006/relationships/oleObject" Target="embeddings/oleObject45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png"/><Relationship Id="rId98" Type="http://schemas.openxmlformats.org/officeDocument/2006/relationships/image" Target="media/image51.png"/><Relationship Id="rId121" Type="http://schemas.openxmlformats.org/officeDocument/2006/relationships/image" Target="media/image74.png"/><Relationship Id="rId142" Type="http://schemas.openxmlformats.org/officeDocument/2006/relationships/image" Target="media/image95.png"/><Relationship Id="rId163" Type="http://schemas.openxmlformats.org/officeDocument/2006/relationships/image" Target="media/image114.wmf"/><Relationship Id="rId184" Type="http://schemas.openxmlformats.org/officeDocument/2006/relationships/oleObject" Target="embeddings/oleObject53.bin"/><Relationship Id="rId189" Type="http://schemas.openxmlformats.org/officeDocument/2006/relationships/image" Target="media/image127.wmf"/><Relationship Id="rId3" Type="http://schemas.openxmlformats.org/officeDocument/2006/relationships/styles" Target="styles.xml"/><Relationship Id="rId214" Type="http://schemas.openxmlformats.org/officeDocument/2006/relationships/footer" Target="foot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69.png"/><Relationship Id="rId137" Type="http://schemas.openxmlformats.org/officeDocument/2006/relationships/image" Target="media/image90.png"/><Relationship Id="rId158" Type="http://schemas.openxmlformats.org/officeDocument/2006/relationships/image" Target="media/image111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64.png"/><Relationship Id="rId132" Type="http://schemas.openxmlformats.org/officeDocument/2006/relationships/image" Target="media/image85.png"/><Relationship Id="rId153" Type="http://schemas.openxmlformats.org/officeDocument/2006/relationships/image" Target="media/image106.png"/><Relationship Id="rId174" Type="http://schemas.openxmlformats.org/officeDocument/2006/relationships/oleObject" Target="embeddings/oleObject48.bin"/><Relationship Id="rId179" Type="http://schemas.openxmlformats.org/officeDocument/2006/relationships/image" Target="media/image122.wmf"/><Relationship Id="rId195" Type="http://schemas.openxmlformats.org/officeDocument/2006/relationships/image" Target="media/image130.wmf"/><Relationship Id="rId209" Type="http://schemas.openxmlformats.org/officeDocument/2006/relationships/image" Target="media/image137.wmf"/><Relationship Id="rId190" Type="http://schemas.openxmlformats.org/officeDocument/2006/relationships/oleObject" Target="embeddings/oleObject56.bin"/><Relationship Id="rId204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9.png"/><Relationship Id="rId127" Type="http://schemas.openxmlformats.org/officeDocument/2006/relationships/image" Target="media/image80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7.png"/><Relationship Id="rId99" Type="http://schemas.openxmlformats.org/officeDocument/2006/relationships/image" Target="media/image52.png"/><Relationship Id="rId101" Type="http://schemas.openxmlformats.org/officeDocument/2006/relationships/image" Target="media/image54.png"/><Relationship Id="rId122" Type="http://schemas.openxmlformats.org/officeDocument/2006/relationships/image" Target="media/image75.png"/><Relationship Id="rId143" Type="http://schemas.openxmlformats.org/officeDocument/2006/relationships/image" Target="media/image96.png"/><Relationship Id="rId148" Type="http://schemas.openxmlformats.org/officeDocument/2006/relationships/image" Target="media/image101.png"/><Relationship Id="rId164" Type="http://schemas.openxmlformats.org/officeDocument/2006/relationships/oleObject" Target="embeddings/oleObject43.bin"/><Relationship Id="rId169" Type="http://schemas.openxmlformats.org/officeDocument/2006/relationships/image" Target="media/image117.wmf"/><Relationship Id="rId185" Type="http://schemas.openxmlformats.org/officeDocument/2006/relationships/image" Target="media/image12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51.bin"/><Relationship Id="rId210" Type="http://schemas.openxmlformats.org/officeDocument/2006/relationships/oleObject" Target="embeddings/oleObject66.bin"/><Relationship Id="rId215" Type="http://schemas.openxmlformats.org/officeDocument/2006/relationships/header" Target="header3.xml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png"/><Relationship Id="rId112" Type="http://schemas.openxmlformats.org/officeDocument/2006/relationships/image" Target="media/image65.png"/><Relationship Id="rId133" Type="http://schemas.openxmlformats.org/officeDocument/2006/relationships/image" Target="media/image86.png"/><Relationship Id="rId154" Type="http://schemas.openxmlformats.org/officeDocument/2006/relationships/image" Target="media/image107.png"/><Relationship Id="rId175" Type="http://schemas.openxmlformats.org/officeDocument/2006/relationships/image" Target="media/image120.wmf"/><Relationship Id="rId196" Type="http://schemas.openxmlformats.org/officeDocument/2006/relationships/oleObject" Target="embeddings/oleObject59.bin"/><Relationship Id="rId200" Type="http://schemas.openxmlformats.org/officeDocument/2006/relationships/oleObject" Target="embeddings/oleObject61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55.png"/><Relationship Id="rId123" Type="http://schemas.openxmlformats.org/officeDocument/2006/relationships/image" Target="media/image76.png"/><Relationship Id="rId144" Type="http://schemas.openxmlformats.org/officeDocument/2006/relationships/image" Target="media/image97.png"/><Relationship Id="rId90" Type="http://schemas.openxmlformats.org/officeDocument/2006/relationships/image" Target="media/image43.png"/><Relationship Id="rId165" Type="http://schemas.openxmlformats.org/officeDocument/2006/relationships/image" Target="media/image115.wmf"/><Relationship Id="rId186" Type="http://schemas.openxmlformats.org/officeDocument/2006/relationships/oleObject" Target="embeddings/oleObject54.bin"/><Relationship Id="rId211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66.png"/><Relationship Id="rId134" Type="http://schemas.openxmlformats.org/officeDocument/2006/relationships/image" Target="media/image87.png"/><Relationship Id="rId80" Type="http://schemas.openxmlformats.org/officeDocument/2006/relationships/oleObject" Target="embeddings/oleObject36.bin"/><Relationship Id="rId155" Type="http://schemas.openxmlformats.org/officeDocument/2006/relationships/image" Target="media/image108.png"/><Relationship Id="rId176" Type="http://schemas.openxmlformats.org/officeDocument/2006/relationships/oleObject" Target="embeddings/oleObject49.bin"/><Relationship Id="rId197" Type="http://schemas.openxmlformats.org/officeDocument/2006/relationships/image" Target="media/image131.wmf"/><Relationship Id="rId201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6.png"/><Relationship Id="rId124" Type="http://schemas.openxmlformats.org/officeDocument/2006/relationships/image" Target="media/image77.png"/><Relationship Id="rId70" Type="http://schemas.openxmlformats.org/officeDocument/2006/relationships/oleObject" Target="embeddings/oleObject31.bin"/><Relationship Id="rId91" Type="http://schemas.openxmlformats.org/officeDocument/2006/relationships/image" Target="media/image44.png"/><Relationship Id="rId145" Type="http://schemas.openxmlformats.org/officeDocument/2006/relationships/image" Target="media/image98.png"/><Relationship Id="rId166" Type="http://schemas.openxmlformats.org/officeDocument/2006/relationships/oleObject" Target="embeddings/oleObject44.bin"/><Relationship Id="rId187" Type="http://schemas.openxmlformats.org/officeDocument/2006/relationships/image" Target="media/image126.wmf"/><Relationship Id="rId1" Type="http://schemas.openxmlformats.org/officeDocument/2006/relationships/customXml" Target="../customXml/item1.xml"/><Relationship Id="rId212" Type="http://schemas.openxmlformats.org/officeDocument/2006/relationships/header" Target="header2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67.png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88.png"/><Relationship Id="rId156" Type="http://schemas.openxmlformats.org/officeDocument/2006/relationships/image" Target="media/image109.png"/><Relationship Id="rId177" Type="http://schemas.openxmlformats.org/officeDocument/2006/relationships/image" Target="media/image121.wmf"/><Relationship Id="rId198" Type="http://schemas.openxmlformats.org/officeDocument/2006/relationships/oleObject" Target="embeddings/oleObject60.bin"/><Relationship Id="rId202" Type="http://schemas.openxmlformats.org/officeDocument/2006/relationships/oleObject" Target="embeddings/oleObject6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7.png"/><Relationship Id="rId125" Type="http://schemas.openxmlformats.org/officeDocument/2006/relationships/image" Target="media/image78.png"/><Relationship Id="rId146" Type="http://schemas.openxmlformats.org/officeDocument/2006/relationships/image" Target="media/image99.png"/><Relationship Id="rId167" Type="http://schemas.openxmlformats.org/officeDocument/2006/relationships/image" Target="media/image116.wmf"/><Relationship Id="rId188" Type="http://schemas.openxmlformats.org/officeDocument/2006/relationships/oleObject" Target="embeddings/oleObject55.bin"/><Relationship Id="rId71" Type="http://schemas.openxmlformats.org/officeDocument/2006/relationships/image" Target="media/image33.wmf"/><Relationship Id="rId92" Type="http://schemas.openxmlformats.org/officeDocument/2006/relationships/image" Target="media/image45.png"/><Relationship Id="rId21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68.png"/><Relationship Id="rId136" Type="http://schemas.openxmlformats.org/officeDocument/2006/relationships/image" Target="media/image89.png"/><Relationship Id="rId157" Type="http://schemas.openxmlformats.org/officeDocument/2006/relationships/image" Target="media/image110.png"/><Relationship Id="rId178" Type="http://schemas.openxmlformats.org/officeDocument/2006/relationships/oleObject" Target="embeddings/oleObject5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32.wmf"/><Relationship Id="rId203" Type="http://schemas.openxmlformats.org/officeDocument/2006/relationships/image" Target="media/image134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0719B8-29AB-4D5A-9980-C5E4FCA10C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9</TotalTime>
  <Pages>47</Pages>
  <Words>1935</Words>
  <Characters>11032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oa</dc:creator>
  <cp:keywords/>
  <dc:description/>
  <cp:lastModifiedBy>Nguyen Hoa</cp:lastModifiedBy>
  <cp:revision>21</cp:revision>
  <dcterms:created xsi:type="dcterms:W3CDTF">2025-12-13T03:56:00Z</dcterms:created>
  <dcterms:modified xsi:type="dcterms:W3CDTF">2025-12-14T14:00:00Z</dcterms:modified>
</cp:coreProperties>
</file>